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C78326" w14:textId="697A0D34" w:rsidR="001676A4" w:rsidRDefault="001676A4" w:rsidP="001676A4">
      <w:pPr>
        <w:jc w:val="center"/>
        <w:rPr>
          <w:b/>
          <w:bCs/>
          <w:sz w:val="28"/>
          <w:szCs w:val="28"/>
        </w:rPr>
      </w:pPr>
      <w:r>
        <w:rPr>
          <w:b/>
          <w:bCs/>
          <w:sz w:val="28"/>
          <w:szCs w:val="28"/>
          <w:cs/>
          <w:lang w:bidi="hi"/>
        </w:rPr>
        <w:t>सामग्री की ताकत</w:t>
      </w:r>
    </w:p>
    <w:p w14:paraId="66FF11DC" w14:textId="77777777" w:rsidR="001676A4" w:rsidRDefault="001676A4" w:rsidP="001676A4">
      <w:pPr>
        <w:jc w:val="center"/>
        <w:rPr>
          <w:b/>
          <w:bCs/>
          <w:sz w:val="28"/>
          <w:szCs w:val="28"/>
        </w:rPr>
      </w:pPr>
      <w:r>
        <w:rPr>
          <w:b/>
          <w:bCs/>
          <w:sz w:val="28"/>
          <w:szCs w:val="28"/>
          <w:cs/>
          <w:lang w:bidi="hi"/>
        </w:rPr>
        <w:t>प्रो एसके भट्टाचार्य</w:t>
      </w:r>
    </w:p>
    <w:p w14:paraId="625D0295" w14:textId="77777777" w:rsidR="001676A4" w:rsidRDefault="001676A4" w:rsidP="001676A4">
      <w:pPr>
        <w:jc w:val="center"/>
        <w:rPr>
          <w:b/>
          <w:bCs/>
          <w:sz w:val="28"/>
          <w:szCs w:val="28"/>
        </w:rPr>
      </w:pPr>
      <w:r>
        <w:rPr>
          <w:b/>
          <w:bCs/>
          <w:sz w:val="28"/>
          <w:szCs w:val="28"/>
          <w:cs/>
          <w:lang w:bidi="hi"/>
        </w:rPr>
        <w:t>सिविल इंजीनियरिंग विभाग, आई.टी. खड़गपुर</w:t>
      </w:r>
    </w:p>
    <w:p w14:paraId="2538E9EB" w14:textId="77777777" w:rsidR="001676A4" w:rsidRDefault="001676A4" w:rsidP="001676A4">
      <w:pPr>
        <w:jc w:val="center"/>
        <w:rPr>
          <w:b/>
          <w:bCs/>
          <w:sz w:val="28"/>
          <w:szCs w:val="28"/>
        </w:rPr>
      </w:pPr>
      <w:r>
        <w:rPr>
          <w:b/>
          <w:bCs/>
          <w:sz w:val="28"/>
          <w:szCs w:val="28"/>
          <w:cs/>
          <w:lang w:bidi="hi"/>
        </w:rPr>
        <w:t>व्याख्यान कोई #6</w:t>
      </w:r>
    </w:p>
    <w:p w14:paraId="1372A368" w14:textId="77777777" w:rsidR="001676A4" w:rsidRDefault="001676A4" w:rsidP="001676A4">
      <w:pPr>
        <w:jc w:val="center"/>
        <w:rPr>
          <w:b/>
          <w:bCs/>
          <w:sz w:val="28"/>
          <w:szCs w:val="28"/>
        </w:rPr>
      </w:pPr>
      <w:r>
        <w:rPr>
          <w:b/>
          <w:bCs/>
          <w:sz w:val="28"/>
          <w:szCs w:val="28"/>
          <w:cs/>
          <w:lang w:bidi="hi"/>
        </w:rPr>
        <w:t>तनाव वी का विश्लेषण</w:t>
      </w:r>
    </w:p>
    <w:p w14:paraId="2FF387C0" w14:textId="77777777" w:rsidR="00E51306" w:rsidRDefault="00E51306" w:rsidP="00B008B4">
      <w:pPr>
        <w:spacing w:line="360" w:lineRule="auto"/>
      </w:pPr>
    </w:p>
    <w:p w14:paraId="2CABA8B8" w14:textId="77777777" w:rsidR="001676A4" w:rsidRPr="00B008B4" w:rsidRDefault="001676A4" w:rsidP="00B008B4">
      <w:pPr>
        <w:spacing w:line="360" w:lineRule="auto"/>
      </w:pPr>
    </w:p>
    <w:p w14:paraId="507457C3" w14:textId="77777777" w:rsidR="00E51306" w:rsidRPr="00B008B4" w:rsidRDefault="000615DB" w:rsidP="00B008B4">
      <w:pPr>
        <w:spacing w:line="360" w:lineRule="auto"/>
        <w:jc w:val="center"/>
      </w:pPr>
      <w:r>
        <w:pict w14:anchorId="7AB9EB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75pt;height:191.3pt">
            <v:imagedata r:id="rId5" o:title=""/>
          </v:shape>
        </w:pict>
      </w:r>
    </w:p>
    <w:p w14:paraId="1A57A12B" w14:textId="77777777" w:rsidR="00E31F9C" w:rsidRPr="00B008B4" w:rsidRDefault="00E31F9C" w:rsidP="00B008B4">
      <w:pPr>
        <w:spacing w:line="360" w:lineRule="auto"/>
      </w:pPr>
    </w:p>
    <w:p w14:paraId="2ECEB37B" w14:textId="77777777" w:rsidR="00E51306" w:rsidRPr="00B008B4" w:rsidRDefault="00E51306" w:rsidP="00B008B4">
      <w:pPr>
        <w:spacing w:line="360" w:lineRule="auto"/>
      </w:pPr>
      <w:r w:rsidRPr="00B008B4">
        <w:rPr>
          <w:cs/>
          <w:lang w:bidi="hi"/>
        </w:rPr>
        <w:t>नई स्लाइड 0:42 देखें</w:t>
      </w:r>
    </w:p>
    <w:p w14:paraId="4AC84CC0" w14:textId="77777777" w:rsidR="00E51306" w:rsidRPr="00B008B4" w:rsidRDefault="00E51306" w:rsidP="00B008B4">
      <w:pPr>
        <w:spacing w:line="360" w:lineRule="auto"/>
      </w:pPr>
    </w:p>
    <w:p w14:paraId="01353E24" w14:textId="77777777" w:rsidR="006753B1" w:rsidRPr="00B008B4" w:rsidRDefault="006753B1" w:rsidP="00B008B4">
      <w:pPr>
        <w:spacing w:line="360" w:lineRule="auto"/>
        <w:jc w:val="both"/>
      </w:pPr>
      <w:r w:rsidRPr="00B008B4">
        <w:rPr>
          <w:cs/>
          <w:lang w:bidi="hi"/>
        </w:rPr>
        <w:t>सामग्री की ताकत पर पाठ्यक्रम के छह सबक में आपका स्वागत है । इस विशेष पाठ में हम तनाव के विश्लेषण के कुछ पहलुओं पर चर्चा करने जा रहे हैं ।</w:t>
      </w:r>
    </w:p>
    <w:p w14:paraId="729D9D21" w14:textId="77777777" w:rsidR="00DC15FA" w:rsidRPr="00B008B4" w:rsidRDefault="00DC15FA" w:rsidP="00B008B4">
      <w:pPr>
        <w:spacing w:line="360" w:lineRule="auto"/>
      </w:pPr>
    </w:p>
    <w:p w14:paraId="23A1E1B8" w14:textId="77777777" w:rsidR="00DC15FA" w:rsidRPr="00B008B4" w:rsidRDefault="000615DB" w:rsidP="00B008B4">
      <w:pPr>
        <w:spacing w:line="360" w:lineRule="auto"/>
        <w:jc w:val="center"/>
      </w:pPr>
      <w:r>
        <w:pict w14:anchorId="498EDAB7">
          <v:shape id="_x0000_i1026" type="#_x0000_t75" style="width:254.35pt;height:192.9pt">
            <v:imagedata r:id="rId6" o:title=""/>
          </v:shape>
        </w:pict>
      </w:r>
    </w:p>
    <w:p w14:paraId="145D100F" w14:textId="77777777" w:rsidR="00516353" w:rsidRPr="00B008B4" w:rsidRDefault="006753B1" w:rsidP="00B008B4">
      <w:pPr>
        <w:spacing w:line="360" w:lineRule="auto"/>
      </w:pPr>
      <w:r w:rsidRPr="00B008B4">
        <w:rPr>
          <w:cs/>
          <w:lang w:bidi="hi"/>
        </w:rPr>
        <w:t>स्लाइड 1-1:0</w:t>
      </w:r>
    </w:p>
    <w:p w14:paraId="513DDC7A" w14:textId="77777777" w:rsidR="00516353" w:rsidRDefault="000615DB" w:rsidP="00B008B4">
      <w:pPr>
        <w:spacing w:line="360" w:lineRule="auto"/>
        <w:jc w:val="center"/>
      </w:pPr>
      <w:r>
        <w:pict w14:anchorId="08696B6F">
          <v:shape id="_x0000_i1027" type="#_x0000_t75" style="width:254.35pt;height:191.3pt">
            <v:imagedata r:id="rId7" o:title=""/>
          </v:shape>
        </w:pict>
      </w:r>
    </w:p>
    <w:p w14:paraId="4D4003AB" w14:textId="77777777" w:rsidR="00582B4C" w:rsidRDefault="00582B4C" w:rsidP="00582B4C">
      <w:pPr>
        <w:spacing w:line="360" w:lineRule="auto"/>
      </w:pPr>
    </w:p>
    <w:p w14:paraId="2BD99EAC" w14:textId="77777777" w:rsidR="00582B4C" w:rsidRPr="00B008B4" w:rsidRDefault="00582B4C" w:rsidP="00582B4C">
      <w:pPr>
        <w:spacing w:line="360" w:lineRule="auto"/>
        <w:jc w:val="both"/>
      </w:pPr>
      <w:r w:rsidRPr="00B008B4">
        <w:rPr>
          <w:cs/>
          <w:lang w:bidi="hi"/>
        </w:rPr>
        <w:t xml:space="preserve">एक बार जब यह विशेष सबक पूरा हो जाता है तो आप ध्रुवीय समन्वय प्रणाली में तनाव की अवधारणा को समझने में सक्षम होना चाहिए, आप </w:t>
      </w:r>
      <w:r w:rsidRPr="00582B4C">
        <w:rPr>
          <w:cs/>
          <w:lang w:bidi="hi"/>
        </w:rPr>
        <w:t>स्वयंसी-सममित निकायों के लिए</w:t>
      </w:r>
      <w:r>
        <w:rPr>
          <w:cs/>
          <w:lang w:bidi="hi"/>
        </w:rPr>
        <w:t xml:space="preserve"> तनाव की अवधारणा को समझने में सक्षम होंगे</w:t>
      </w:r>
      <w:r w:rsidRPr="00B008B4">
        <w:rPr>
          <w:cs/>
          <w:lang w:bidi="hi"/>
        </w:rPr>
        <w:t xml:space="preserve"> जो अंततः तनाव की इस ध्रुवीय समन्वय प्रणाली से प्राप्त किया जा सकता है। हम इस बात पर भी गौर करेंगे कि विभिन्न बिंदुओं पर तनावों का मूल्यांकन कैसे किया जाए । </w:t>
      </w:r>
    </w:p>
    <w:p w14:paraId="56A9075F" w14:textId="77777777" w:rsidR="00582B4C" w:rsidRPr="00B008B4" w:rsidRDefault="00582B4C" w:rsidP="00582B4C">
      <w:pPr>
        <w:spacing w:line="360" w:lineRule="auto"/>
      </w:pPr>
    </w:p>
    <w:p w14:paraId="2D8CAE04" w14:textId="77777777" w:rsidR="00516353" w:rsidRPr="00B008B4" w:rsidRDefault="00332625" w:rsidP="00B008B4">
      <w:pPr>
        <w:spacing w:line="360" w:lineRule="auto"/>
      </w:pPr>
      <w:r w:rsidRPr="00B008B4">
        <w:rPr>
          <w:cs/>
          <w:lang w:bidi="hi"/>
        </w:rPr>
        <w:t>स्लाइड 2-1:35</w:t>
      </w:r>
    </w:p>
    <w:p w14:paraId="08FC9584" w14:textId="77777777" w:rsidR="00516353" w:rsidRDefault="000615DB" w:rsidP="000A665C">
      <w:pPr>
        <w:spacing w:after="240" w:line="360" w:lineRule="auto"/>
        <w:jc w:val="center"/>
      </w:pPr>
      <w:r>
        <w:pict w14:anchorId="4F4B49B4">
          <v:shape id="_x0000_i1028" type="#_x0000_t75" style="width:251.2pt;height:186.55pt">
            <v:imagedata r:id="rId8" o:title=""/>
          </v:shape>
        </w:pict>
      </w:r>
    </w:p>
    <w:p w14:paraId="5D00960F" w14:textId="77777777" w:rsidR="000A665C" w:rsidRDefault="000A665C" w:rsidP="00B008B4">
      <w:pPr>
        <w:spacing w:line="360" w:lineRule="auto"/>
      </w:pPr>
      <w:r w:rsidRPr="00B008B4">
        <w:rPr>
          <w:cs/>
          <w:lang w:bidi="hi"/>
        </w:rPr>
        <w:t xml:space="preserve">इस विशेष सबक सबक हम पहले से ही चर्चा की इस तरह ध्रुवीय समंवय प्रणाली में तनाव के मूल्यांकन और तनाव शरीर में विशेष बिंदु पर तनाव के मूल्यांकन के लिए उदाहरण के रूप में शामिल हैं । </w:t>
      </w:r>
    </w:p>
    <w:p w14:paraId="7A89A49F" w14:textId="77777777" w:rsidR="009E279B" w:rsidRPr="00B008B4" w:rsidRDefault="009E279B" w:rsidP="00B008B4">
      <w:pPr>
        <w:spacing w:line="360" w:lineRule="auto"/>
      </w:pPr>
      <w:r w:rsidRPr="00B008B4">
        <w:rPr>
          <w:cs/>
          <w:lang w:bidi="hi"/>
        </w:rPr>
        <w:t>स्लाइड 3-1:57</w:t>
      </w:r>
    </w:p>
    <w:p w14:paraId="0D7D6C8A" w14:textId="77777777" w:rsidR="00784945" w:rsidRPr="00B008B4" w:rsidRDefault="000615DB" w:rsidP="00B008B4">
      <w:pPr>
        <w:spacing w:line="360" w:lineRule="auto"/>
      </w:pPr>
      <w:r>
        <w:pict w14:anchorId="16576A11">
          <v:shape id="_x0000_i1029" type="#_x0000_t75" style="width:256.45pt;height:191.3pt">
            <v:imagedata r:id="rId9" o:title=""/>
          </v:shape>
        </w:pict>
      </w:r>
    </w:p>
    <w:p w14:paraId="1FB99884" w14:textId="77777777" w:rsidR="00EF7774" w:rsidRPr="00B008B4" w:rsidRDefault="00EF7774" w:rsidP="00B008B4">
      <w:pPr>
        <w:spacing w:line="360" w:lineRule="auto"/>
        <w:jc w:val="both"/>
      </w:pPr>
    </w:p>
    <w:p w14:paraId="2E1CC424" w14:textId="77777777" w:rsidR="00EF7774" w:rsidRPr="00B008B4" w:rsidRDefault="00EF7774" w:rsidP="00B008B4">
      <w:pPr>
        <w:spacing w:line="360" w:lineRule="auto"/>
        <w:jc w:val="both"/>
      </w:pPr>
      <w:r w:rsidRPr="00B008B4">
        <w:rPr>
          <w:cs/>
          <w:lang w:bidi="hi"/>
        </w:rPr>
        <w:t>कुछ सवालों के जवाब दिए जाएंगे:</w:t>
      </w:r>
    </w:p>
    <w:p w14:paraId="209D57CC" w14:textId="77777777" w:rsidR="00EF7774" w:rsidRPr="00B008B4" w:rsidRDefault="00EF7774" w:rsidP="00B008B4">
      <w:pPr>
        <w:spacing w:line="360" w:lineRule="auto"/>
        <w:jc w:val="both"/>
      </w:pPr>
    </w:p>
    <w:p w14:paraId="4F3DE1DC" w14:textId="77777777" w:rsidR="009E279B" w:rsidRPr="00B008B4" w:rsidRDefault="00E84217" w:rsidP="00B008B4">
      <w:pPr>
        <w:spacing w:line="360" w:lineRule="auto"/>
        <w:jc w:val="both"/>
      </w:pPr>
      <w:r w:rsidRPr="00B008B4">
        <w:rPr>
          <w:cs/>
          <w:lang w:bidi="hi"/>
        </w:rPr>
        <w:t xml:space="preserve">क्या होता है ऑक्टाहेड्रल तनाव जब पहली बार इनवेरिएंट 0 है? </w:t>
      </w:r>
    </w:p>
    <w:p w14:paraId="140E89F8" w14:textId="77777777" w:rsidR="007031E7" w:rsidRPr="00B008B4" w:rsidRDefault="007031E7" w:rsidP="00B008B4">
      <w:pPr>
        <w:spacing w:line="360" w:lineRule="auto"/>
        <w:jc w:val="center"/>
      </w:pPr>
    </w:p>
    <w:p w14:paraId="0CCFA8CB" w14:textId="77777777" w:rsidR="001F24E5" w:rsidRPr="00B008B4" w:rsidRDefault="009E279B" w:rsidP="00B008B4">
      <w:pPr>
        <w:spacing w:line="360" w:lineRule="auto"/>
        <w:jc w:val="both"/>
      </w:pPr>
      <w:r w:rsidRPr="00B008B4">
        <w:rPr>
          <w:cs/>
          <w:lang w:bidi="hi"/>
        </w:rPr>
        <w:t>अब हम अष्टकोणीय तनावों पर नजर डालते हैं । हमने ऑक्टाहेड्रल विमानों पर सामान्य जोर दिया है जिनकी गणना हमने σ अष्टक = 1/3 (++)) के लिए की थी। हमने ऑक्टाहेड्रल विमानों को ऐसे विमानों के रूप में परिभाषित किया था जो पी</w:t>
      </w:r>
      <w:r w:rsidR="005A185C" w:rsidRPr="00B008B4">
        <w:rPr>
          <w:position w:val="-12"/>
          <w:cs/>
          <w:lang w:bidi="hi"/>
        </w:rPr>
        <w:object w:dxaOrig="279" w:dyaOrig="360" w14:anchorId="328CC254">
          <v:shape id="_x0000_i1030" type="#_x0000_t75" style="width:14.2pt;height:17.85pt" o:ole="">
            <v:imagedata r:id="rId10" o:title=""/>
          </v:shape>
          <o:OLEObject Type="Embed" ProgID="Equation.DSMT4" ShapeID="_x0000_i1030" DrawAspect="Content" ObjectID="_1663767091" r:id="rId11"/>
        </w:object>
      </w:r>
      <w:r w:rsidR="005A185C" w:rsidRPr="00B008B4">
        <w:rPr>
          <w:position w:val="-12"/>
          <w:cs/>
          <w:lang w:bidi="hi"/>
        </w:rPr>
        <w:object w:dxaOrig="300" w:dyaOrig="360" w14:anchorId="5D07D42D">
          <v:shape id="_x0000_i1031" type="#_x0000_t75" style="width:15.25pt;height:17.85pt" o:ole="">
            <v:imagedata r:id="rId12" o:title=""/>
          </v:shape>
          <o:OLEObject Type="Embed" ProgID="Equation.DSMT4" ShapeID="_x0000_i1031" DrawAspect="Content" ObjectID="_1663767092" r:id="rId13"/>
        </w:object>
      </w:r>
      <w:r w:rsidR="005A185C" w:rsidRPr="00B008B4">
        <w:rPr>
          <w:position w:val="-12"/>
          <w:cs/>
          <w:lang w:bidi="hi"/>
        </w:rPr>
        <w:object w:dxaOrig="300" w:dyaOrig="360" w14:anchorId="10639D04">
          <v:shape id="_x0000_i1032" type="#_x0000_t75" style="width:15.25pt;height:17.85pt" o:ole="">
            <v:imagedata r:id="rId14" o:title=""/>
          </v:shape>
          <o:OLEObject Type="Embed" ProgID="Equation.DSMT4" ShapeID="_x0000_i1032" DrawAspect="Content" ObjectID="_1663767093" r:id="rId15"/>
        </w:object>
      </w:r>
      <w:r w:rsidR="00A64751">
        <w:rPr>
          <w:cs/>
          <w:lang w:bidi="hi"/>
        </w:rPr>
        <w:t>रिनसिपल एक्सिस रेफरेंस सिस्टम</w:t>
      </w:r>
      <w:r>
        <w:rPr>
          <w:cs/>
          <w:lang w:bidi="hi"/>
        </w:rPr>
        <w:t xml:space="preserve"> के साथ समान रूप से इच्छुक हैं । </w:t>
      </w:r>
      <w:r w:rsidRPr="00B008B4">
        <w:rPr>
          <w:cs/>
          <w:lang w:bidi="hi"/>
        </w:rPr>
        <w:t>और इस प्रकार तनाव जो अभिनय कर रहे हैं, और आयताकार तनाव प्रणाली में और अष्टक तनाव के रूप में परिभाषित 1/3 (++) है जो तीन आयामी तनाव प्रणाली में सामांय तनाव का योग है, यह पहली अपरिवर्तनीय के रूप में कहा जाता है ।</w:t>
      </w:r>
      <w:r w:rsidR="005A185C" w:rsidRPr="00B008B4">
        <w:rPr>
          <w:position w:val="-12"/>
          <w:cs/>
          <w:lang w:bidi="hi"/>
        </w:rPr>
        <w:object w:dxaOrig="279" w:dyaOrig="360" w14:anchorId="588B4DB0">
          <v:shape id="_x0000_i1033" type="#_x0000_t75" style="width:14.2pt;height:17.85pt" o:ole="">
            <v:imagedata r:id="rId10" o:title=""/>
          </v:shape>
          <o:OLEObject Type="Embed" ProgID="Equation.DSMT4" ShapeID="_x0000_i1033" DrawAspect="Content" ObjectID="_1663767094" r:id="rId16"/>
        </w:object>
      </w:r>
      <w:r w:rsidR="005A185C" w:rsidRPr="00B008B4">
        <w:rPr>
          <w:position w:val="-12"/>
          <w:cs/>
          <w:lang w:bidi="hi"/>
        </w:rPr>
        <w:object w:dxaOrig="300" w:dyaOrig="360" w14:anchorId="73302B5B">
          <v:shape id="_x0000_i1034" type="#_x0000_t75" style="width:15.25pt;height:17.85pt" o:ole="">
            <v:imagedata r:id="rId12" o:title=""/>
          </v:shape>
          <o:OLEObject Type="Embed" ProgID="Equation.DSMT4" ShapeID="_x0000_i1034" DrawAspect="Content" ObjectID="_1663767095" r:id="rId17"/>
        </w:object>
      </w:r>
      <w:r w:rsidR="005A185C" w:rsidRPr="00B008B4">
        <w:rPr>
          <w:position w:val="-12"/>
          <w:cs/>
          <w:lang w:bidi="hi"/>
        </w:rPr>
        <w:object w:dxaOrig="300" w:dyaOrig="360" w14:anchorId="19FC3AC5">
          <v:shape id="_x0000_i1035" type="#_x0000_t75" style="width:15.25pt;height:17.85pt" o:ole="">
            <v:imagedata r:id="rId14" o:title=""/>
          </v:shape>
          <o:OLEObject Type="Embed" ProgID="Equation.DSMT4" ShapeID="_x0000_i1035" DrawAspect="Content" ObjectID="_1663767096" r:id="rId18"/>
        </w:object>
      </w:r>
      <w:r w:rsidR="005A185C" w:rsidRPr="00B008B4">
        <w:rPr>
          <w:position w:val="-12"/>
          <w:cs/>
          <w:lang w:bidi="hi"/>
        </w:rPr>
        <w:object w:dxaOrig="279" w:dyaOrig="360" w14:anchorId="7C676304">
          <v:shape id="_x0000_i1036" type="#_x0000_t75" style="width:14.2pt;height:17.85pt" o:ole="">
            <v:imagedata r:id="rId10" o:title=""/>
          </v:shape>
          <o:OLEObject Type="Embed" ProgID="Equation.DSMT4" ShapeID="_x0000_i1036" DrawAspect="Content" ObjectID="_1663767097" r:id="rId19"/>
        </w:object>
      </w:r>
      <w:r w:rsidR="005A185C" w:rsidRPr="00B008B4">
        <w:rPr>
          <w:position w:val="-12"/>
          <w:cs/>
          <w:lang w:bidi="hi"/>
        </w:rPr>
        <w:object w:dxaOrig="300" w:dyaOrig="360" w14:anchorId="254E8D49">
          <v:shape id="_x0000_i1037" type="#_x0000_t75" style="width:15.25pt;height:17.85pt" o:ole="">
            <v:imagedata r:id="rId12" o:title=""/>
          </v:shape>
          <o:OLEObject Type="Embed" ProgID="Equation.DSMT4" ShapeID="_x0000_i1037" DrawAspect="Content" ObjectID="_1663767098" r:id="rId20"/>
        </w:object>
      </w:r>
      <w:r w:rsidR="005A185C" w:rsidRPr="00B008B4">
        <w:rPr>
          <w:position w:val="-12"/>
          <w:cs/>
          <w:lang w:bidi="hi"/>
        </w:rPr>
        <w:object w:dxaOrig="300" w:dyaOrig="360" w14:anchorId="518EF4AC">
          <v:shape id="_x0000_i1038" type="#_x0000_t75" style="width:15.25pt;height:17.85pt" o:ole="">
            <v:imagedata r:id="rId14" o:title=""/>
          </v:shape>
          <o:OLEObject Type="Embed" ProgID="Equation.DSMT4" ShapeID="_x0000_i1038" DrawAspect="Content" ObjectID="_1663767099" r:id="rId21"/>
        </w:object>
      </w:r>
    </w:p>
    <w:p w14:paraId="158B21FB" w14:textId="77777777" w:rsidR="001F24E5" w:rsidRPr="00B008B4" w:rsidRDefault="001F24E5" w:rsidP="00B008B4">
      <w:pPr>
        <w:spacing w:line="360" w:lineRule="auto"/>
        <w:jc w:val="both"/>
      </w:pPr>
    </w:p>
    <w:p w14:paraId="15A3506F" w14:textId="77777777" w:rsidR="00A32F84" w:rsidRPr="00B008B4" w:rsidRDefault="00353A27" w:rsidP="00B008B4">
      <w:pPr>
        <w:spacing w:line="360" w:lineRule="auto"/>
        <w:jc w:val="both"/>
      </w:pPr>
      <w:r w:rsidRPr="00B008B4">
        <w:rPr>
          <w:cs/>
          <w:lang w:bidi="hi"/>
        </w:rPr>
        <w:t>यदि आपको याद है</w:t>
      </w:r>
      <w:r w:rsidRPr="00B008B4">
        <w:rPr>
          <w:vertAlign w:val="superscript"/>
          <w:cs/>
          <w:lang w:bidi="hi"/>
        </w:rPr>
        <w:t>2</w:t>
      </w:r>
      <w:r>
        <w:rPr>
          <w:cs/>
          <w:lang w:bidi="hi"/>
        </w:rPr>
        <w:t xml:space="preserve"> </w:t>
      </w:r>
      <w:r w:rsidR="00F6506C" w:rsidRPr="00A64751">
        <w:rPr>
          <w:vertAlign w:val="subscript"/>
          <w:cs/>
          <w:lang w:bidi="hi"/>
        </w:rPr>
        <w:t>अक्टूबर</w:t>
      </w:r>
      <w:r w:rsidRPr="00B008B4">
        <w:rPr>
          <w:cs/>
          <w:lang w:bidi="hi"/>
        </w:rPr>
        <w:t xml:space="preserve"> = 2/9 (++)</w:t>
      </w:r>
      <w:r w:rsidR="005A185C" w:rsidRPr="00B008B4">
        <w:rPr>
          <w:position w:val="-12"/>
          <w:cs/>
          <w:lang w:bidi="hi"/>
        </w:rPr>
        <w:object w:dxaOrig="279" w:dyaOrig="360" w14:anchorId="744D4B70">
          <v:shape id="_x0000_i1039" type="#_x0000_t75" style="width:14.2pt;height:17.85pt" o:ole="">
            <v:imagedata r:id="rId10" o:title=""/>
          </v:shape>
          <o:OLEObject Type="Embed" ProgID="Equation.DSMT4" ShapeID="_x0000_i1039" DrawAspect="Content" ObjectID="_1663767100" r:id="rId22"/>
        </w:object>
      </w:r>
      <w:r w:rsidR="005A185C" w:rsidRPr="00B008B4">
        <w:rPr>
          <w:position w:val="-12"/>
          <w:cs/>
          <w:lang w:bidi="hi"/>
        </w:rPr>
        <w:object w:dxaOrig="300" w:dyaOrig="360" w14:anchorId="5454098A">
          <v:shape id="_x0000_i1040" type="#_x0000_t75" style="width:15.25pt;height:17.85pt" o:ole="">
            <v:imagedata r:id="rId12" o:title=""/>
          </v:shape>
          <o:OLEObject Type="Embed" ProgID="Equation.DSMT4" ShapeID="_x0000_i1040" DrawAspect="Content" ObjectID="_1663767101" r:id="rId23"/>
        </w:object>
      </w:r>
      <w:r w:rsidR="005A185C" w:rsidRPr="00B008B4">
        <w:rPr>
          <w:position w:val="-12"/>
          <w:cs/>
          <w:lang w:bidi="hi"/>
        </w:rPr>
        <w:object w:dxaOrig="300" w:dyaOrig="360" w14:anchorId="36FEC4BB">
          <v:shape id="_x0000_i1041" type="#_x0000_t75" style="width:15.25pt;height:17.85pt" o:ole="">
            <v:imagedata r:id="rId14" o:title=""/>
          </v:shape>
          <o:OLEObject Type="Embed" ProgID="Equation.DSMT4" ShapeID="_x0000_i1041" DrawAspect="Content" ObjectID="_1663767102" r:id="rId24"/>
        </w:object>
      </w:r>
      <w:r w:rsidR="005A185C" w:rsidRPr="00B008B4">
        <w:rPr>
          <w:vertAlign w:val="superscript"/>
          <w:cs/>
          <w:lang w:bidi="hi"/>
        </w:rPr>
        <w:t>2</w:t>
      </w:r>
      <w:r>
        <w:rPr>
          <w:cs/>
          <w:lang w:bidi="hi"/>
        </w:rPr>
        <w:t xml:space="preserve"> </w:t>
      </w:r>
      <w:r w:rsidR="00077A9B" w:rsidRPr="00B008B4">
        <w:rPr>
          <w:cs/>
          <w:lang w:bidi="hi"/>
        </w:rPr>
        <w:t xml:space="preserve"> - 6/9 (++)) ।</w:t>
      </w:r>
      <w:r w:rsidR="005A185C" w:rsidRPr="00B008B4">
        <w:rPr>
          <w:position w:val="-12"/>
          <w:cs/>
          <w:lang w:bidi="hi"/>
        </w:rPr>
        <w:object w:dxaOrig="279" w:dyaOrig="360" w14:anchorId="66CE0C5A">
          <v:shape id="_x0000_i1042" type="#_x0000_t75" style="width:14.2pt;height:17.85pt" o:ole="">
            <v:imagedata r:id="rId10" o:title=""/>
          </v:shape>
          <o:OLEObject Type="Embed" ProgID="Equation.DSMT4" ShapeID="_x0000_i1042" DrawAspect="Content" ObjectID="_1663767103" r:id="rId25"/>
        </w:object>
      </w:r>
      <w:r w:rsidR="005A185C" w:rsidRPr="00B008B4">
        <w:rPr>
          <w:position w:val="-12"/>
          <w:cs/>
          <w:lang w:bidi="hi"/>
        </w:rPr>
        <w:object w:dxaOrig="300" w:dyaOrig="360" w14:anchorId="09BCD169">
          <v:shape id="_x0000_i1043" type="#_x0000_t75" style="width:15.25pt;height:17.85pt" o:ole="">
            <v:imagedata r:id="rId12" o:title=""/>
          </v:shape>
          <o:OLEObject Type="Embed" ProgID="Equation.DSMT4" ShapeID="_x0000_i1043" DrawAspect="Content" ObjectID="_1663767104" r:id="rId26"/>
        </w:object>
      </w:r>
      <w:r w:rsidR="005A185C" w:rsidRPr="00B008B4">
        <w:rPr>
          <w:position w:val="-12"/>
          <w:cs/>
          <w:lang w:bidi="hi"/>
        </w:rPr>
        <w:object w:dxaOrig="300" w:dyaOrig="360" w14:anchorId="2BBA4E29">
          <v:shape id="_x0000_i1044" type="#_x0000_t75" style="width:15.25pt;height:17.85pt" o:ole="">
            <v:imagedata r:id="rId12" o:title=""/>
          </v:shape>
          <o:OLEObject Type="Embed" ProgID="Equation.DSMT4" ShapeID="_x0000_i1044" DrawAspect="Content" ObjectID="_1663767105" r:id="rId27"/>
        </w:object>
      </w:r>
      <w:r w:rsidR="005A185C" w:rsidRPr="00B008B4">
        <w:rPr>
          <w:position w:val="-12"/>
          <w:cs/>
          <w:lang w:bidi="hi"/>
        </w:rPr>
        <w:object w:dxaOrig="300" w:dyaOrig="360" w14:anchorId="25554A65">
          <v:shape id="_x0000_i1045" type="#_x0000_t75" style="width:15.25pt;height:17.85pt" o:ole="">
            <v:imagedata r:id="rId14" o:title=""/>
          </v:shape>
          <o:OLEObject Type="Embed" ProgID="Equation.DSMT4" ShapeID="_x0000_i1045" DrawAspect="Content" ObjectID="_1663767106" r:id="rId28"/>
        </w:object>
      </w:r>
      <w:r w:rsidR="005A185C" w:rsidRPr="00B008B4">
        <w:rPr>
          <w:position w:val="-12"/>
          <w:cs/>
          <w:lang w:bidi="hi"/>
        </w:rPr>
        <w:object w:dxaOrig="300" w:dyaOrig="360" w14:anchorId="5413D3D1">
          <v:shape id="_x0000_i1046" type="#_x0000_t75" style="width:15.25pt;height:17.85pt" o:ole="">
            <v:imagedata r:id="rId14" o:title=""/>
          </v:shape>
          <o:OLEObject Type="Embed" ProgID="Equation.DSMT4" ShapeID="_x0000_i1046" DrawAspect="Content" ObjectID="_1663767107" r:id="rId29"/>
        </w:object>
      </w:r>
      <w:r w:rsidR="005A185C" w:rsidRPr="00B008B4">
        <w:rPr>
          <w:position w:val="-12"/>
          <w:cs/>
          <w:lang w:bidi="hi"/>
        </w:rPr>
        <w:object w:dxaOrig="279" w:dyaOrig="360" w14:anchorId="17B1CB93">
          <v:shape id="_x0000_i1047" type="#_x0000_t75" style="width:14.2pt;height:17.85pt" o:ole="">
            <v:imagedata r:id="rId10" o:title=""/>
          </v:shape>
          <o:OLEObject Type="Embed" ProgID="Equation.DSMT4" ShapeID="_x0000_i1047" DrawAspect="Content" ObjectID="_1663767108" r:id="rId30"/>
        </w:object>
      </w:r>
    </w:p>
    <w:p w14:paraId="35517948" w14:textId="77777777" w:rsidR="00A32F84" w:rsidRPr="00B008B4" w:rsidRDefault="00A32F84" w:rsidP="00B008B4">
      <w:pPr>
        <w:spacing w:line="360" w:lineRule="auto"/>
        <w:jc w:val="both"/>
      </w:pPr>
    </w:p>
    <w:p w14:paraId="11A69986" w14:textId="77777777" w:rsidR="00C36958" w:rsidRPr="00B008B4" w:rsidRDefault="005275BC" w:rsidP="00B008B4">
      <w:pPr>
        <w:spacing w:line="360" w:lineRule="auto"/>
        <w:jc w:val="both"/>
      </w:pPr>
      <w:r w:rsidRPr="00B008B4">
        <w:rPr>
          <w:cs/>
          <w:lang w:bidi="hi"/>
        </w:rPr>
        <w:t xml:space="preserve">इसलिए के रूप में यह पूछा गया है अगर (++) = 0 तो अंततः ऑक्टाहेड्रल विमान पर सामान्य तनाव, </w:t>
      </w:r>
      <w:r w:rsidR="005A185C" w:rsidRPr="00B008B4">
        <w:rPr>
          <w:position w:val="-12"/>
          <w:cs/>
          <w:lang w:bidi="hi"/>
        </w:rPr>
        <w:object w:dxaOrig="279" w:dyaOrig="360" w14:anchorId="1ADB874B">
          <v:shape id="_x0000_i1048" type="#_x0000_t75" style="width:14.2pt;height:17.85pt" o:ole="">
            <v:imagedata r:id="rId10" o:title=""/>
          </v:shape>
          <o:OLEObject Type="Embed" ProgID="Equation.DSMT4" ShapeID="_x0000_i1048" DrawAspect="Content" ObjectID="_1663767109" r:id="rId31"/>
        </w:object>
      </w:r>
      <w:r w:rsidR="005A185C" w:rsidRPr="00B008B4">
        <w:rPr>
          <w:position w:val="-12"/>
          <w:cs/>
          <w:lang w:bidi="hi"/>
        </w:rPr>
        <w:object w:dxaOrig="300" w:dyaOrig="360" w14:anchorId="72E20742">
          <v:shape id="_x0000_i1049" type="#_x0000_t75" style="width:15.25pt;height:17.85pt" o:ole="">
            <v:imagedata r:id="rId12" o:title=""/>
          </v:shape>
          <o:OLEObject Type="Embed" ProgID="Equation.DSMT4" ShapeID="_x0000_i1049" DrawAspect="Content" ObjectID="_1663767110" r:id="rId32"/>
        </w:object>
      </w:r>
      <w:r w:rsidR="005A185C" w:rsidRPr="00B008B4">
        <w:rPr>
          <w:position w:val="-12"/>
          <w:cs/>
          <w:lang w:bidi="hi"/>
        </w:rPr>
        <w:object w:dxaOrig="300" w:dyaOrig="360" w14:anchorId="643D65F6">
          <v:shape id="_x0000_i1050" type="#_x0000_t75" style="width:15.25pt;height:17.85pt" o:ole="">
            <v:imagedata r:id="rId14" o:title=""/>
          </v:shape>
          <o:OLEObject Type="Embed" ProgID="Equation.DSMT4" ShapeID="_x0000_i1050" DrawAspect="Content" ObjectID="_1663767111" r:id="rId33"/>
        </w:object>
      </w:r>
      <w:r w:rsidR="00353A27" w:rsidRPr="00A64751">
        <w:rPr>
          <w:sz w:val="28"/>
          <w:szCs w:val="28"/>
          <w:cs/>
          <w:lang w:bidi="hi"/>
        </w:rPr>
        <w:t>σ</w:t>
      </w:r>
      <w:r w:rsidR="00C36958" w:rsidRPr="00A64751">
        <w:rPr>
          <w:vertAlign w:val="subscript"/>
          <w:cs/>
          <w:lang w:bidi="hi"/>
        </w:rPr>
        <w:t>ऑक्टाहेड्रल</w:t>
      </w:r>
      <w:r>
        <w:rPr>
          <w:cs/>
          <w:lang w:bidi="hi"/>
        </w:rPr>
        <w:t xml:space="preserve"> </w:t>
      </w:r>
      <w:r w:rsidR="00353A27" w:rsidRPr="00B008B4">
        <w:rPr>
          <w:cs/>
          <w:lang w:bidi="hi"/>
        </w:rPr>
        <w:t xml:space="preserve"> = 0। इसलिए, यदि पहला इनवेरिएंट 0 है तो ऑक्टाहेड्रल सामान्य तनाव 0 के बराबर है, केवल कतरनी तनाव अष्टकीय विमान पर मौजूद होगा। </w:t>
      </w:r>
    </w:p>
    <w:p w14:paraId="3F5C5F67" w14:textId="77777777" w:rsidR="006C2806" w:rsidRPr="00B008B4" w:rsidRDefault="006C2806" w:rsidP="00B008B4">
      <w:pPr>
        <w:spacing w:line="360" w:lineRule="auto"/>
        <w:jc w:val="center"/>
      </w:pPr>
    </w:p>
    <w:p w14:paraId="55C4D553" w14:textId="77777777" w:rsidR="00C36958" w:rsidRPr="00B008B4" w:rsidRDefault="00C36958" w:rsidP="00B008B4">
      <w:pPr>
        <w:spacing w:line="360" w:lineRule="auto"/>
      </w:pPr>
      <w:r w:rsidRPr="00B008B4">
        <w:rPr>
          <w:cs/>
          <w:lang w:bidi="hi"/>
        </w:rPr>
        <w:t>स्लाइड 3-4:17</w:t>
      </w:r>
    </w:p>
    <w:p w14:paraId="7B38A1FF" w14:textId="77777777" w:rsidR="00EF77D0" w:rsidRPr="00B008B4" w:rsidRDefault="000615DB" w:rsidP="00B008B4">
      <w:pPr>
        <w:spacing w:line="360" w:lineRule="auto"/>
      </w:pPr>
      <w:r>
        <w:pict w14:anchorId="227D794B">
          <v:shape id="_x0000_i1051" type="#_x0000_t75" style="width:214.95pt;height:160.8pt">
            <v:imagedata r:id="rId34" o:title=""/>
          </v:shape>
        </w:pict>
      </w:r>
    </w:p>
    <w:p w14:paraId="46ABB377" w14:textId="77777777" w:rsidR="004A0BC9" w:rsidRDefault="004A0BC9" w:rsidP="00B008B4">
      <w:pPr>
        <w:spacing w:line="360" w:lineRule="auto"/>
        <w:jc w:val="both"/>
      </w:pPr>
    </w:p>
    <w:p w14:paraId="4410B193" w14:textId="77777777" w:rsidR="00CA403B" w:rsidRPr="00B008B4" w:rsidRDefault="00C36958" w:rsidP="004A0BC9">
      <w:pPr>
        <w:spacing w:after="240" w:line="360" w:lineRule="auto"/>
        <w:jc w:val="both"/>
      </w:pPr>
      <w:r w:rsidRPr="00B008B4">
        <w:rPr>
          <w:cs/>
          <w:lang w:bidi="hi"/>
        </w:rPr>
        <w:t xml:space="preserve">अब दूसरा प्रश्न जो प्रस्तुत किया गया था वह यह था कि कतरनी तनाव का मूल्य क्या है जहां अधिकतम सामान्य तनाव होता है? </w:t>
      </w:r>
    </w:p>
    <w:p w14:paraId="4F7929F8" w14:textId="77777777" w:rsidR="00CA403B" w:rsidRPr="00B008B4" w:rsidRDefault="001422AC" w:rsidP="004A0BC9">
      <w:pPr>
        <w:spacing w:after="240" w:line="360" w:lineRule="auto"/>
        <w:jc w:val="both"/>
      </w:pPr>
      <w:r w:rsidRPr="00B008B4">
        <w:rPr>
          <w:cs/>
          <w:lang w:bidi="hi"/>
        </w:rPr>
        <w:t xml:space="preserve">तीसरा सवाल यह है कि सामान्य तनाव का मूल्य क्या है जहां अधिकतम कतरनी तनाव होता है? </w:t>
      </w:r>
    </w:p>
    <w:p w14:paraId="764BF990" w14:textId="77777777" w:rsidR="00EF77D0" w:rsidRPr="00B008B4" w:rsidRDefault="00C36958" w:rsidP="00B008B4">
      <w:pPr>
        <w:spacing w:line="360" w:lineRule="auto"/>
        <w:jc w:val="both"/>
      </w:pPr>
      <w:r w:rsidRPr="00B008B4">
        <w:rPr>
          <w:cs/>
          <w:lang w:bidi="hi"/>
        </w:rPr>
        <w:t xml:space="preserve">शायद इन दो सवालों के जवाब </w:t>
      </w:r>
      <w:r w:rsidR="004A0BC9">
        <w:rPr>
          <w:cs/>
          <w:lang w:bidi="hi"/>
        </w:rPr>
        <w:t>एक ही आरेख के माध्यम से</w:t>
      </w:r>
      <w:r>
        <w:rPr>
          <w:cs/>
          <w:lang w:bidi="hi"/>
        </w:rPr>
        <w:t xml:space="preserve"> किया जा सकता है । </w:t>
      </w:r>
      <w:r w:rsidRPr="00B008B4">
        <w:rPr>
          <w:cs/>
          <w:lang w:bidi="hi"/>
        </w:rPr>
        <w:t xml:space="preserve">अगर पिछली बार याद करें तो हमने दिखाया था कि मोहर के सर्कल को कैसे प्लॉट किया जाए । यह σ-धुरी है और यह -धुरी है। अब, यदि हम जोर के तनाव के घेरे को आकर्षित करते हैं, तो मोहर के सर्कल का केंद्र -धुरी से (+) /2 और इस विशेष विमान में इस बिंदु पर सामान्य तनाव का अधिकतम मूल्य दिया जाता है जिसे हम सामान्य रूप से नामित करते हैं, और सामान्य तनाव का न्यूनतम मूल्य है।  इसलिए, यदि आप इन दो विमानों में ध्यान दें जहां अधिकतम और न्यूनतम सामान्य तनाव का कार्य करता है तो कतरनी तनाव का मूल्य 0 है। तो विमान जहां अधिकतम सामांय तनाव वहां कार्य करता है कतरनी तनाव का मूल्य 0 है और इन विमानों प्रमुख विमानों के रूप में कहा जाता है । </w:t>
      </w:r>
      <w:r w:rsidR="00BA5353" w:rsidRPr="00B008B4">
        <w:rPr>
          <w:position w:val="-6"/>
          <w:cs/>
          <w:lang w:bidi="hi"/>
        </w:rPr>
        <w:object w:dxaOrig="200" w:dyaOrig="220" w14:anchorId="42A2ED71">
          <v:shape id="_x0000_i1052" type="#_x0000_t75" style="width:10pt;height:11.05pt" o:ole="">
            <v:imagedata r:id="rId35" o:title=""/>
          </v:shape>
          <o:OLEObject Type="Embed" ProgID="Equation.DSMT4" ShapeID="_x0000_i1052" DrawAspect="Content" ObjectID="_1663767112" r:id="rId36"/>
        </w:object>
      </w:r>
      <w:r w:rsidR="00BA5353" w:rsidRPr="00B008B4">
        <w:rPr>
          <w:position w:val="-6"/>
          <w:cs/>
          <w:lang w:bidi="hi"/>
        </w:rPr>
        <w:object w:dxaOrig="200" w:dyaOrig="220" w14:anchorId="7F7BCE8E">
          <v:shape id="_x0000_i1053" type="#_x0000_t75" style="width:10pt;height:11.05pt" o:ole="">
            <v:imagedata r:id="rId37" o:title=""/>
          </v:shape>
          <o:OLEObject Type="Embed" ProgID="Equation.DSMT4" ShapeID="_x0000_i1053" DrawAspect="Content" ObjectID="_1663767113" r:id="rId38"/>
        </w:object>
      </w:r>
      <w:r w:rsidR="00BA5353" w:rsidRPr="00B008B4">
        <w:rPr>
          <w:position w:val="-12"/>
          <w:cs/>
          <w:lang w:bidi="hi"/>
        </w:rPr>
        <w:object w:dxaOrig="300" w:dyaOrig="360" w14:anchorId="4BB01ADE">
          <v:shape id="_x0000_i1054" type="#_x0000_t75" style="width:15.25pt;height:17.85pt" o:ole="">
            <v:imagedata r:id="rId39" o:title=""/>
          </v:shape>
          <o:OLEObject Type="Embed" ProgID="Equation.DSMT4" ShapeID="_x0000_i1054" DrawAspect="Content" ObjectID="_1663767114" r:id="rId40"/>
        </w:object>
      </w:r>
      <w:r w:rsidR="00BA5353" w:rsidRPr="00B008B4">
        <w:rPr>
          <w:position w:val="-14"/>
          <w:cs/>
          <w:lang w:bidi="hi"/>
        </w:rPr>
        <w:object w:dxaOrig="320" w:dyaOrig="380" w14:anchorId="3E038519">
          <v:shape id="_x0000_i1055" type="#_x0000_t75" style="width:15.75pt;height:18.9pt" o:ole="">
            <v:imagedata r:id="rId41" o:title=""/>
          </v:shape>
          <o:OLEObject Type="Embed" ProgID="Equation.DSMT4" ShapeID="_x0000_i1055" DrawAspect="Content" ObjectID="_1663767115" r:id="rId42"/>
        </w:object>
      </w:r>
      <w:r w:rsidR="005A185C" w:rsidRPr="00B008B4">
        <w:rPr>
          <w:position w:val="-12"/>
          <w:cs/>
          <w:lang w:bidi="hi"/>
        </w:rPr>
        <w:object w:dxaOrig="279" w:dyaOrig="360" w14:anchorId="2815F0BE">
          <v:shape id="_x0000_i1056" type="#_x0000_t75" style="width:14.2pt;height:17.85pt" o:ole="">
            <v:imagedata r:id="rId10" o:title=""/>
          </v:shape>
          <o:OLEObject Type="Embed" ProgID="Equation.DSMT4" ShapeID="_x0000_i1056" DrawAspect="Content" ObjectID="_1663767116" r:id="rId43"/>
        </w:object>
      </w:r>
      <w:r w:rsidR="005A185C" w:rsidRPr="00B008B4">
        <w:rPr>
          <w:position w:val="-12"/>
          <w:cs/>
          <w:lang w:bidi="hi"/>
        </w:rPr>
        <w:object w:dxaOrig="300" w:dyaOrig="360" w14:anchorId="6CC168A3">
          <v:shape id="_x0000_i1057" type="#_x0000_t75" style="width:15.25pt;height:17.85pt" o:ole="">
            <v:imagedata r:id="rId12" o:title=""/>
          </v:shape>
          <o:OLEObject Type="Embed" ProgID="Equation.DSMT4" ShapeID="_x0000_i1057" DrawAspect="Content" ObjectID="_1663767117" r:id="rId44"/>
        </w:object>
      </w:r>
    </w:p>
    <w:p w14:paraId="5BB20DC9" w14:textId="77777777" w:rsidR="00EF77D0" w:rsidRPr="00B008B4" w:rsidRDefault="004F72BE" w:rsidP="004A0BC9">
      <w:pPr>
        <w:spacing w:after="240" w:line="360" w:lineRule="auto"/>
        <w:jc w:val="both"/>
      </w:pPr>
      <w:r w:rsidRPr="00B008B4">
        <w:rPr>
          <w:cs/>
          <w:lang w:bidi="hi"/>
        </w:rPr>
        <w:t>(स्लाइड समय देखें: 4:39 - 6:42)</w:t>
      </w:r>
    </w:p>
    <w:p w14:paraId="58C7B741" w14:textId="77777777" w:rsidR="006F4337" w:rsidRPr="00B008B4" w:rsidRDefault="001422AC" w:rsidP="00B008B4">
      <w:pPr>
        <w:spacing w:line="360" w:lineRule="auto"/>
        <w:jc w:val="both"/>
      </w:pPr>
      <w:r w:rsidRPr="00B008B4">
        <w:rPr>
          <w:cs/>
          <w:lang w:bidi="hi"/>
        </w:rPr>
        <w:t>तीसरा सवाल था:</w:t>
      </w:r>
    </w:p>
    <w:p w14:paraId="00CE0D49" w14:textId="77777777" w:rsidR="003D27B8" w:rsidRPr="00B008B4" w:rsidRDefault="006F4337" w:rsidP="00B008B4">
      <w:pPr>
        <w:spacing w:line="360" w:lineRule="auto"/>
        <w:jc w:val="both"/>
      </w:pPr>
      <w:r w:rsidRPr="00B008B4">
        <w:rPr>
          <w:cs/>
          <w:lang w:bidi="hi"/>
        </w:rPr>
        <w:t xml:space="preserve">विमान में सामान्य तनाव का मूल्य क्या है जहां अधिकतम कतरनी तनाव कार्य करता है? </w:t>
      </w:r>
    </w:p>
    <w:p w14:paraId="7BE066BC" w14:textId="77777777" w:rsidR="003D27B8" w:rsidRPr="00B008B4" w:rsidRDefault="003D27B8" w:rsidP="00B008B4">
      <w:pPr>
        <w:spacing w:line="360" w:lineRule="auto"/>
        <w:jc w:val="both"/>
      </w:pPr>
      <w:r w:rsidRPr="00B008B4">
        <w:rPr>
          <w:cs/>
          <w:lang w:bidi="hi"/>
        </w:rPr>
        <w:t xml:space="preserve">ये ऐसे विमान हैं जहां अधिकतम कतरनी तनाव का काम करता है । यह अधिकतम सकारात्मक कतरनी है और यह अधिकतम </w:t>
      </w:r>
      <w:r w:rsidR="004A0BC9">
        <w:rPr>
          <w:cs/>
          <w:lang w:bidi="hi"/>
        </w:rPr>
        <w:t>नकारात्मक कतरनी है।</w:t>
      </w:r>
      <w:r>
        <w:rPr>
          <w:cs/>
          <w:lang w:bidi="hi"/>
        </w:rPr>
        <w:t xml:space="preserve"> </w:t>
      </w:r>
      <w:r w:rsidR="00A161CE" w:rsidRPr="00B008B4">
        <w:rPr>
          <w:cs/>
          <w:lang w:bidi="hi"/>
        </w:rPr>
        <w:t>यदि आप अधिकतम कतरनी ध्यान दें कतरनी तनाव का मूल्य है कि मोहर सर्कल के त्रिज्या का अधिकतम है ।</w:t>
      </w:r>
      <w:r w:rsidR="00BA5353" w:rsidRPr="00B008B4">
        <w:rPr>
          <w:position w:val="-6"/>
          <w:cs/>
          <w:lang w:bidi="hi"/>
        </w:rPr>
        <w:object w:dxaOrig="200" w:dyaOrig="220" w14:anchorId="52D81738">
          <v:shape id="_x0000_i1058" type="#_x0000_t75" style="width:10pt;height:11.05pt" o:ole="">
            <v:imagedata r:id="rId45" o:title=""/>
          </v:shape>
          <o:OLEObject Type="Embed" ProgID="Equation.DSMT4" ShapeID="_x0000_i1058" DrawAspect="Content" ObjectID="_1663767118" r:id="rId46"/>
        </w:object>
      </w:r>
    </w:p>
    <w:p w14:paraId="6AD2237F" w14:textId="77777777" w:rsidR="00BC2CF7" w:rsidRPr="00B008B4" w:rsidRDefault="00EF2F4B" w:rsidP="00B008B4">
      <w:pPr>
        <w:spacing w:line="360" w:lineRule="auto"/>
        <w:jc w:val="both"/>
      </w:pPr>
      <w:r w:rsidRPr="00B008B4">
        <w:rPr>
          <w:cs/>
          <w:lang w:bidi="hi"/>
        </w:rPr>
        <w:t xml:space="preserve">यदि आप यहां ध्यान दें कि इस विमान में हमारे पास सामान्य तनाव है जो इस विशेष परिमाण (+)/2 के बराबर है । तो, इस आरेख से आप दोनों सवालों के जवाब दे सकते हैं। विमानों जहां सामांय तनाव अधिकतम कतरनी तनाव पर है 0 और विमानों जहां कतरनी तनाव अधिकतम वहां सामांय तनाव मौजूद है और सामांय तनाव के मूल्य (+)/2 हैं । </w:t>
      </w:r>
      <w:r w:rsidR="00BA5353" w:rsidRPr="00B008B4">
        <w:rPr>
          <w:position w:val="-12"/>
          <w:cs/>
          <w:lang w:bidi="hi"/>
        </w:rPr>
        <w:object w:dxaOrig="300" w:dyaOrig="360" w14:anchorId="46FFAFA9">
          <v:shape id="_x0000_i1059" type="#_x0000_t75" style="width:15.25pt;height:17.85pt" o:ole="">
            <v:imagedata r:id="rId39" o:title=""/>
          </v:shape>
          <o:OLEObject Type="Embed" ProgID="Equation.DSMT4" ShapeID="_x0000_i1059" DrawAspect="Content" ObjectID="_1663767119" r:id="rId47"/>
        </w:object>
      </w:r>
      <w:r w:rsidR="00BA5353" w:rsidRPr="00B008B4">
        <w:rPr>
          <w:position w:val="-14"/>
          <w:cs/>
          <w:lang w:bidi="hi"/>
        </w:rPr>
        <w:object w:dxaOrig="320" w:dyaOrig="380" w14:anchorId="5A02CAF2">
          <v:shape id="_x0000_i1060" type="#_x0000_t75" style="width:15.75pt;height:18.9pt" o:ole="">
            <v:imagedata r:id="rId41" o:title=""/>
          </v:shape>
          <o:OLEObject Type="Embed" ProgID="Equation.DSMT4" ShapeID="_x0000_i1060" DrawAspect="Content" ObjectID="_1663767120" r:id="rId48"/>
        </w:object>
      </w:r>
      <w:r w:rsidR="00BA5353" w:rsidRPr="00B008B4">
        <w:rPr>
          <w:position w:val="-12"/>
          <w:cs/>
          <w:lang w:bidi="hi"/>
        </w:rPr>
        <w:object w:dxaOrig="300" w:dyaOrig="360" w14:anchorId="38309CFA">
          <v:shape id="_x0000_i1061" type="#_x0000_t75" style="width:15.25pt;height:17.85pt" o:ole="">
            <v:imagedata r:id="rId39" o:title=""/>
          </v:shape>
          <o:OLEObject Type="Embed" ProgID="Equation.DSMT4" ShapeID="_x0000_i1061" DrawAspect="Content" ObjectID="_1663767121" r:id="rId49"/>
        </w:object>
      </w:r>
      <w:r w:rsidR="00BA5353" w:rsidRPr="00B008B4">
        <w:rPr>
          <w:position w:val="-14"/>
          <w:cs/>
          <w:lang w:bidi="hi"/>
        </w:rPr>
        <w:object w:dxaOrig="320" w:dyaOrig="380" w14:anchorId="3C02EE59">
          <v:shape id="_x0000_i1062" type="#_x0000_t75" style="width:15.75pt;height:18.9pt" o:ole="">
            <v:imagedata r:id="rId41" o:title=""/>
          </v:shape>
          <o:OLEObject Type="Embed" ProgID="Equation.DSMT4" ShapeID="_x0000_i1062" DrawAspect="Content" ObjectID="_1663767122" r:id="rId50"/>
        </w:object>
      </w:r>
    </w:p>
    <w:p w14:paraId="1AA8A56B" w14:textId="77777777" w:rsidR="00067E1D" w:rsidRPr="00B008B4" w:rsidRDefault="00067E1D" w:rsidP="00B008B4">
      <w:pPr>
        <w:spacing w:line="360" w:lineRule="auto"/>
        <w:jc w:val="center"/>
      </w:pPr>
    </w:p>
    <w:p w14:paraId="52DEAB19" w14:textId="77777777" w:rsidR="00BC2CF7" w:rsidRPr="00B008B4" w:rsidRDefault="00BC2CF7" w:rsidP="00B008B4">
      <w:pPr>
        <w:spacing w:line="360" w:lineRule="auto"/>
      </w:pPr>
      <w:r w:rsidRPr="00B008B4">
        <w:rPr>
          <w:cs/>
          <w:lang w:bidi="hi"/>
        </w:rPr>
        <w:t>स्लाइड 6-6:57</w:t>
      </w:r>
    </w:p>
    <w:p w14:paraId="4356C4E2" w14:textId="77777777" w:rsidR="004F72BE" w:rsidRPr="00B008B4" w:rsidRDefault="000615DB" w:rsidP="00B008B4">
      <w:pPr>
        <w:spacing w:line="360" w:lineRule="auto"/>
      </w:pPr>
      <w:r>
        <w:pict w14:anchorId="577EA9C4">
          <v:shape id="_x0000_i1063" type="#_x0000_t75" style="width:255.4pt;height:192.35pt">
            <v:imagedata r:id="rId51" o:title=""/>
          </v:shape>
        </w:pict>
      </w:r>
    </w:p>
    <w:p w14:paraId="72CBF408" w14:textId="77777777" w:rsidR="004A0BC9" w:rsidRDefault="004A0BC9" w:rsidP="00B008B4">
      <w:pPr>
        <w:spacing w:line="360" w:lineRule="auto"/>
        <w:jc w:val="both"/>
      </w:pPr>
    </w:p>
    <w:p w14:paraId="155DC042" w14:textId="77777777" w:rsidR="000E4D91" w:rsidRPr="00B008B4" w:rsidRDefault="00A94571" w:rsidP="00B008B4">
      <w:pPr>
        <w:spacing w:line="360" w:lineRule="auto"/>
        <w:jc w:val="both"/>
      </w:pPr>
      <w:r w:rsidRPr="00B008B4">
        <w:rPr>
          <w:cs/>
          <w:lang w:bidi="hi"/>
        </w:rPr>
        <w:t xml:space="preserve">आइए, ध्रुवीय निर्देशांक में तनावों का मूल्यांकन करने के पहलुओं पर गौर करें? </w:t>
      </w:r>
    </w:p>
    <w:p w14:paraId="48A56670" w14:textId="77777777" w:rsidR="000E4D91" w:rsidRPr="00B008B4" w:rsidRDefault="000E4D91" w:rsidP="00B008B4">
      <w:pPr>
        <w:spacing w:line="360" w:lineRule="auto"/>
        <w:jc w:val="both"/>
      </w:pPr>
    </w:p>
    <w:p w14:paraId="0C57B4F3" w14:textId="77777777" w:rsidR="000E4D91" w:rsidRPr="00B008B4" w:rsidRDefault="000E4D91" w:rsidP="00B008B4">
      <w:pPr>
        <w:spacing w:line="360" w:lineRule="auto"/>
        <w:jc w:val="both"/>
      </w:pPr>
      <w:r w:rsidRPr="00B008B4">
        <w:rPr>
          <w:cs/>
          <w:lang w:bidi="hi"/>
        </w:rPr>
        <w:t xml:space="preserve">अब तक हमने एक ऐसे निकाय में आयताकार तनावों के बारे में चर्चा की है जहां हमने यह मान लिया है कि सीमाएं सीधी सीमाएं हैं । </w:t>
      </w:r>
    </w:p>
    <w:p w14:paraId="1BC59516" w14:textId="77777777" w:rsidR="000E4D91" w:rsidRPr="00B008B4" w:rsidRDefault="000E4D91" w:rsidP="00B008B4">
      <w:pPr>
        <w:spacing w:line="360" w:lineRule="auto"/>
        <w:jc w:val="both"/>
      </w:pPr>
    </w:p>
    <w:p w14:paraId="05F5396C" w14:textId="77777777" w:rsidR="000E4D91" w:rsidRPr="00B008B4" w:rsidRDefault="00DD5F81" w:rsidP="00B008B4">
      <w:pPr>
        <w:spacing w:line="360" w:lineRule="auto"/>
        <w:jc w:val="both"/>
      </w:pPr>
      <w:r w:rsidRPr="00B008B4">
        <w:rPr>
          <w:cs/>
          <w:lang w:bidi="hi"/>
        </w:rPr>
        <w:t xml:space="preserve">अब ऐसे कई मामले हैं जहां सीधी सीमाओं के अलावा हमें समस्याएं मिलती हैं, हमें संरचनात्मक तत्व मिलते हैं जहां सतहें घुमावदार होती हैं और उन घुमावदार सतहों पर तनाव का प्रतिनिधित्व करती हैं । यह एक समन्वय प्रणाली के संदर्भ में उनका प्रतिनिधित्व करने के लिए आदर्श है जिसे त्रिज्या और घूर्णन कोण के संदर्भ में व्यक्त किया जा सकता है जिसे हम बेलनाकार धुरी या ध्रुवीय संदर्भ धुरी के रूप में कहते हैं। </w:t>
      </w:r>
      <w:r w:rsidR="005A185C" w:rsidRPr="00B008B4">
        <w:rPr>
          <w:position w:val="-6"/>
          <w:cs/>
          <w:lang w:bidi="hi"/>
        </w:rPr>
        <w:object w:dxaOrig="200" w:dyaOrig="279" w14:anchorId="3143B173">
          <v:shape id="_x0000_i1064" type="#_x0000_t75" style="width:10pt;height:14.2pt" o:ole="">
            <v:imagedata r:id="rId52" o:title=""/>
          </v:shape>
          <o:OLEObject Type="Embed" ProgID="Equation.DSMT4" ShapeID="_x0000_i1064" DrawAspect="Content" ObjectID="_1663767123" r:id="rId53"/>
        </w:object>
      </w:r>
    </w:p>
    <w:p w14:paraId="2BA8A234" w14:textId="77777777" w:rsidR="000E4D91" w:rsidRPr="00B008B4" w:rsidRDefault="000E4D91" w:rsidP="00B008B4">
      <w:pPr>
        <w:spacing w:line="360" w:lineRule="auto"/>
        <w:jc w:val="both"/>
      </w:pPr>
    </w:p>
    <w:p w14:paraId="7F6360AE" w14:textId="77777777" w:rsidR="000E4D91" w:rsidRPr="00B008B4" w:rsidRDefault="006F4337" w:rsidP="00B008B4">
      <w:pPr>
        <w:spacing w:line="360" w:lineRule="auto"/>
        <w:jc w:val="both"/>
      </w:pPr>
      <w:r w:rsidRPr="00B008B4">
        <w:rPr>
          <w:cs/>
          <w:lang w:bidi="hi"/>
        </w:rPr>
        <w:t xml:space="preserve">यदि हमारे पास इस विशेष रूप का बेलनाकार शरीर है, तो इसमें हमने पहले संदर्भ अक्ष प्रणाली को एक्स, वाई और जेड के रूप में देखा है। </w:t>
      </w:r>
    </w:p>
    <w:p w14:paraId="2280F178" w14:textId="77777777" w:rsidR="00C1417B" w:rsidRDefault="005A3D0F" w:rsidP="00C1417B">
      <w:pPr>
        <w:spacing w:after="240" w:line="360" w:lineRule="auto"/>
        <w:jc w:val="both"/>
      </w:pPr>
      <w:r w:rsidRPr="00B008B4">
        <w:rPr>
          <w:cs/>
          <w:lang w:bidi="hi"/>
        </w:rPr>
        <w:t xml:space="preserve">अब अगर हम इस शरीर पर यहां एक बिंदु का चयन करें, हम कहते है कि यह पी है, इस विशेष बिंदु के समंवय इन निर्देशांक एक्स, वाई और जेड द्वारा वर्णित किया जा सकता है । इसके अलावा, इस विशेष बिंदु को एक अन्य संदर्भ प्रणाली के माध्यम से दर्शाया जा सकता है जो यदि हम इस एक्सजेड-विमान पर इस बिंदु को प्रोजेक्ट करते हैं और यहां पर एक लाइन खींचते हैं और यदि हम इस विशेष कोण को वेक्टर आर के रूप में और इसकी अनुमानित लंबाई को परिभाषित करते हैं और इस दूरी को वाई के रूप में परिभाषित करते हैं तो इस विशेष बिंदु के समन्वय को आर के एक समारोह के रूप में व्यक्त किया जा सकता है , और वाई। </w:t>
      </w:r>
      <w:r w:rsidR="005A185C" w:rsidRPr="00B008B4">
        <w:rPr>
          <w:position w:val="-6"/>
          <w:cs/>
          <w:lang w:bidi="hi"/>
        </w:rPr>
        <w:object w:dxaOrig="200" w:dyaOrig="279" w14:anchorId="513ADB9C">
          <v:shape id="_x0000_i1065" type="#_x0000_t75" style="width:10pt;height:14.2pt" o:ole="">
            <v:imagedata r:id="rId52" o:title=""/>
          </v:shape>
          <o:OLEObject Type="Embed" ProgID="Equation.DSMT4" ShapeID="_x0000_i1065" DrawAspect="Content" ObjectID="_1663767124" r:id="rId54"/>
        </w:object>
      </w:r>
      <w:r w:rsidR="005A185C" w:rsidRPr="00B008B4">
        <w:rPr>
          <w:position w:val="-6"/>
          <w:cs/>
          <w:lang w:bidi="hi"/>
        </w:rPr>
        <w:object w:dxaOrig="200" w:dyaOrig="279" w14:anchorId="5A07CC22">
          <v:shape id="_x0000_i1066" type="#_x0000_t75" style="width:10pt;height:14.2pt" o:ole="">
            <v:imagedata r:id="rId52" o:title=""/>
          </v:shape>
          <o:OLEObject Type="Embed" ProgID="Equation.DSMT4" ShapeID="_x0000_i1066" DrawAspect="Content" ObjectID="_1663767125" r:id="rId55"/>
        </w:object>
      </w:r>
    </w:p>
    <w:p w14:paraId="47BC3E9E" w14:textId="77777777" w:rsidR="00B67971" w:rsidRPr="00B008B4" w:rsidRDefault="001422AC" w:rsidP="00B008B4">
      <w:pPr>
        <w:spacing w:line="360" w:lineRule="auto"/>
        <w:jc w:val="both"/>
      </w:pPr>
      <w:r w:rsidRPr="00B008B4">
        <w:rPr>
          <w:cs/>
          <w:lang w:bidi="hi"/>
        </w:rPr>
        <w:t xml:space="preserve">यह कार्टेसियन सिस्टम एक्स, वाई और जेड के संदर्भ में है और यह विशेष संदर्भ ध्रुवीय समन्वय प्रणाली के संदर्भ में है जो आर और वाई है। अब, यदि हम इस या इसके क्रॉस सेक्शन की योजना पर गौर करें, तो यदि हम केन्द्र से दो रेडियल लाइनें खींचते हैं, तो हम यह कहें कि यह विशेष रेडियल लाइन एक कोण पर है तो ये दोनों रेडियल लाइनें डी का एक छोटा कोण बनाती हैं । </w:t>
      </w:r>
      <w:r w:rsidR="005A185C" w:rsidRPr="00B008B4">
        <w:rPr>
          <w:position w:val="-6"/>
          <w:cs/>
          <w:lang w:bidi="hi"/>
        </w:rPr>
        <w:object w:dxaOrig="200" w:dyaOrig="279" w14:anchorId="782F13BB">
          <v:shape id="_x0000_i1067" type="#_x0000_t75" style="width:10pt;height:14.2pt" o:ole="">
            <v:imagedata r:id="rId52" o:title=""/>
          </v:shape>
          <o:OLEObject Type="Embed" ProgID="Equation.DSMT4" ShapeID="_x0000_i1067" DrawAspect="Content" ObjectID="_1663767126" r:id="rId56"/>
        </w:object>
      </w:r>
      <w:r w:rsidR="005A185C" w:rsidRPr="00B008B4">
        <w:rPr>
          <w:position w:val="-6"/>
          <w:cs/>
          <w:lang w:bidi="hi"/>
        </w:rPr>
        <w:object w:dxaOrig="200" w:dyaOrig="279" w14:anchorId="4114F5E7">
          <v:shape id="_x0000_i1068" type="#_x0000_t75" style="width:10pt;height:14.2pt" o:ole="">
            <v:imagedata r:id="rId52" o:title=""/>
          </v:shape>
          <o:OLEObject Type="Embed" ProgID="Equation.DSMT4" ShapeID="_x0000_i1068" DrawAspect="Content" ObjectID="_1663767127" r:id="rId57"/>
        </w:object>
      </w:r>
      <w:r w:rsidR="005A185C" w:rsidRPr="00B008B4">
        <w:rPr>
          <w:position w:val="-6"/>
          <w:cs/>
          <w:lang w:bidi="hi"/>
        </w:rPr>
        <w:object w:dxaOrig="200" w:dyaOrig="279" w14:anchorId="5C2A7A41">
          <v:shape id="_x0000_i1069" type="#_x0000_t75" style="width:10pt;height:14.2pt" o:ole="">
            <v:imagedata r:id="rId52" o:title=""/>
          </v:shape>
          <o:OLEObject Type="Embed" ProgID="Equation.DSMT4" ShapeID="_x0000_i1069" DrawAspect="Content" ObjectID="_1663767128" r:id="rId58"/>
        </w:object>
      </w:r>
    </w:p>
    <w:p w14:paraId="1BBB0BD1" w14:textId="77777777" w:rsidR="00FD4FBF" w:rsidRPr="00B008B4" w:rsidRDefault="00FD4FBF" w:rsidP="00B008B4">
      <w:pPr>
        <w:spacing w:line="360" w:lineRule="auto"/>
        <w:jc w:val="both"/>
      </w:pPr>
    </w:p>
    <w:p w14:paraId="71C11149" w14:textId="77777777" w:rsidR="006428BE" w:rsidRPr="00B008B4" w:rsidRDefault="00D8616B" w:rsidP="00B008B4">
      <w:pPr>
        <w:spacing w:line="360" w:lineRule="auto"/>
        <w:jc w:val="both"/>
      </w:pPr>
      <w:r w:rsidRPr="00B008B4">
        <w:rPr>
          <w:cs/>
          <w:lang w:bidi="hi"/>
        </w:rPr>
        <w:t xml:space="preserve">अब अगर हम यहां पर एक छोटा सा तत्व ले और तनाव है कि कार्रवाई करेंगे तो हम दो विमानों होगा, इस विमान के लिए सामांय इस विशेष विमान त्रिज्या की दिशा में है की जांच करने की कोशिश; हम इसे आर-प्लेन कहते हैं । इन पर हमारे पास तनाव होगा जो सामान्य तनाव के रूप में कार्य कर रहे हैं और इसलिए यह हम कहते हैं । </w:t>
      </w:r>
      <w:r w:rsidR="00BA5353" w:rsidRPr="00B008B4">
        <w:rPr>
          <w:position w:val="-12"/>
          <w:cs/>
          <w:lang w:bidi="hi"/>
        </w:rPr>
        <w:object w:dxaOrig="300" w:dyaOrig="360" w14:anchorId="64A0F98F">
          <v:shape id="_x0000_i1070" type="#_x0000_t75" style="width:15.25pt;height:17.85pt" o:ole="">
            <v:imagedata r:id="rId59" o:title=""/>
          </v:shape>
          <o:OLEObject Type="Embed" ProgID="Equation.DSMT4" ShapeID="_x0000_i1070" DrawAspect="Content" ObjectID="_1663767129" r:id="rId60"/>
        </w:object>
      </w:r>
    </w:p>
    <w:p w14:paraId="16C11ED9" w14:textId="77777777" w:rsidR="006428BE" w:rsidRPr="00B008B4" w:rsidRDefault="006428BE" w:rsidP="00B008B4">
      <w:pPr>
        <w:spacing w:line="360" w:lineRule="auto"/>
        <w:jc w:val="both"/>
      </w:pPr>
    </w:p>
    <w:p w14:paraId="09C93218" w14:textId="77777777" w:rsidR="00FD4FBF" w:rsidRPr="00B008B4" w:rsidRDefault="00594EB9" w:rsidP="00B008B4">
      <w:pPr>
        <w:spacing w:line="360" w:lineRule="auto"/>
        <w:jc w:val="both"/>
      </w:pPr>
      <w:r w:rsidRPr="00B008B4">
        <w:rPr>
          <w:cs/>
          <w:lang w:bidi="hi"/>
        </w:rPr>
        <w:t>परिस्थितिजन्य दिशा के साथ अभिनय इस सतह के लिए सामान्य तनाव को उतना ही कहा जाता है।</w:t>
      </w:r>
      <w:r w:rsidR="00BA5353" w:rsidRPr="00B008B4">
        <w:rPr>
          <w:position w:val="-12"/>
          <w:cs/>
          <w:lang w:bidi="hi"/>
        </w:rPr>
        <w:object w:dxaOrig="300" w:dyaOrig="360" w14:anchorId="0E92DD03">
          <v:shape id="_x0000_i1071" type="#_x0000_t75" style="width:15.25pt;height:17.85pt" o:ole="">
            <v:imagedata r:id="rId61" o:title=""/>
          </v:shape>
          <o:OLEObject Type="Embed" ProgID="Equation.DSMT4" ShapeID="_x0000_i1071" DrawAspect="Content" ObjectID="_1663767130" r:id="rId62"/>
        </w:object>
      </w:r>
    </w:p>
    <w:p w14:paraId="06936C3C" w14:textId="77777777" w:rsidR="00FD4FBF" w:rsidRPr="00B008B4" w:rsidRDefault="00FD4FBF" w:rsidP="00B008B4">
      <w:pPr>
        <w:spacing w:line="360" w:lineRule="auto"/>
        <w:jc w:val="both"/>
      </w:pPr>
      <w:r w:rsidRPr="00B008B4">
        <w:rPr>
          <w:cs/>
          <w:lang w:bidi="hi"/>
        </w:rPr>
        <w:t xml:space="preserve">इसके अलावा हम इस विमान के साथ-साथ इस विमान पर स्पर्शरेखा तनाव होगा और हम रेडियल दिशा में भी स्पर्शरेखा तनाव होगा । </w:t>
      </w:r>
    </w:p>
    <w:p w14:paraId="60ABDF09" w14:textId="77777777" w:rsidR="00FD4FBF" w:rsidRPr="00B008B4" w:rsidRDefault="00FD4FBF" w:rsidP="00B008B4">
      <w:pPr>
        <w:spacing w:line="360" w:lineRule="auto"/>
        <w:jc w:val="both"/>
      </w:pPr>
    </w:p>
    <w:p w14:paraId="3C9840AD" w14:textId="77777777" w:rsidR="00FD4FBF" w:rsidRPr="00B008B4" w:rsidRDefault="00B25AB0" w:rsidP="00C1417B">
      <w:pPr>
        <w:spacing w:after="240" w:line="360" w:lineRule="auto"/>
        <w:jc w:val="both"/>
      </w:pPr>
      <w:r w:rsidRPr="00B008B4">
        <w:rPr>
          <w:cs/>
          <w:lang w:bidi="hi"/>
        </w:rPr>
        <w:t xml:space="preserve">इस स्पर्शरेखा तनाव जो हम कतरनी तनाव के रूप में परिभाषित आर की दिशा में अभिनय विमान पर है, हम इस के रूप में कहते हैं । विमान पर अन्य स्पर्शरेखा तनाव है, अंततः = । तो हम एक विशेष बिंदु पर इस विशेष शरीर पर तनाव की स्थिति को परिभाषित रेडियल तनाव के बराबर है, स्पर्शरेखा तनाव है, और कतरनी तनाव । </w:t>
      </w:r>
      <w:r w:rsidR="005A185C" w:rsidRPr="00B008B4">
        <w:rPr>
          <w:position w:val="-6"/>
          <w:cs/>
          <w:lang w:bidi="hi"/>
        </w:rPr>
        <w:object w:dxaOrig="200" w:dyaOrig="279" w14:anchorId="33356B72">
          <v:shape id="_x0000_i1072" type="#_x0000_t75" style="width:10pt;height:14.2pt" o:ole="">
            <v:imagedata r:id="rId52" o:title=""/>
          </v:shape>
          <o:OLEObject Type="Embed" ProgID="Equation.DSMT4" ShapeID="_x0000_i1072" DrawAspect="Content" ObjectID="_1663767131" r:id="rId63"/>
        </w:object>
      </w:r>
      <w:r w:rsidR="00BA5353" w:rsidRPr="00B008B4">
        <w:rPr>
          <w:position w:val="-12"/>
          <w:cs/>
          <w:lang w:bidi="hi"/>
        </w:rPr>
        <w:object w:dxaOrig="340" w:dyaOrig="360" w14:anchorId="2367C676">
          <v:shape id="_x0000_i1073" type="#_x0000_t75" style="width:16.8pt;height:17.85pt" o:ole="">
            <v:imagedata r:id="rId64" o:title=""/>
          </v:shape>
          <o:OLEObject Type="Embed" ProgID="Equation.DSMT4" ShapeID="_x0000_i1073" DrawAspect="Content" ObjectID="_1663767132" r:id="rId65"/>
        </w:object>
      </w:r>
      <w:r w:rsidR="005A185C" w:rsidRPr="00B008B4">
        <w:rPr>
          <w:position w:val="-6"/>
          <w:cs/>
          <w:lang w:bidi="hi"/>
        </w:rPr>
        <w:object w:dxaOrig="200" w:dyaOrig="279" w14:anchorId="5F3572BC">
          <v:shape id="_x0000_i1074" type="#_x0000_t75" style="width:10pt;height:14.2pt" o:ole="">
            <v:imagedata r:id="rId52" o:title=""/>
          </v:shape>
          <o:OLEObject Type="Embed" ProgID="Equation.DSMT4" ShapeID="_x0000_i1074" DrawAspect="Content" ObjectID="_1663767133" r:id="rId66"/>
        </w:object>
      </w:r>
      <w:r w:rsidR="00BA5353" w:rsidRPr="00B008B4">
        <w:rPr>
          <w:position w:val="-12"/>
          <w:cs/>
          <w:lang w:bidi="hi"/>
        </w:rPr>
        <w:object w:dxaOrig="320" w:dyaOrig="360" w14:anchorId="207F7648">
          <v:shape id="_x0000_i1075" type="#_x0000_t75" style="width:15.75pt;height:17.85pt" o:ole="">
            <v:imagedata r:id="rId67" o:title=""/>
          </v:shape>
          <o:OLEObject Type="Embed" ProgID="Equation.DSMT4" ShapeID="_x0000_i1075" DrawAspect="Content" ObjectID="_1663767134" r:id="rId68"/>
        </w:object>
      </w:r>
      <w:r w:rsidR="00BA5353" w:rsidRPr="00B008B4">
        <w:rPr>
          <w:position w:val="-12"/>
          <w:cs/>
          <w:lang w:bidi="hi"/>
        </w:rPr>
        <w:object w:dxaOrig="340" w:dyaOrig="360" w14:anchorId="54E975C8">
          <v:shape id="_x0000_i1076" type="#_x0000_t75" style="width:16.8pt;height:17.85pt" o:ole="">
            <v:imagedata r:id="rId64" o:title=""/>
          </v:shape>
          <o:OLEObject Type="Embed" ProgID="Equation.DSMT4" ShapeID="_x0000_i1076" DrawAspect="Content" ObjectID="_1663767135" r:id="rId69"/>
        </w:object>
      </w:r>
      <w:r w:rsidR="00BA5353" w:rsidRPr="00B008B4">
        <w:rPr>
          <w:position w:val="-12"/>
          <w:cs/>
          <w:lang w:bidi="hi"/>
        </w:rPr>
        <w:object w:dxaOrig="320" w:dyaOrig="360" w14:anchorId="1B585A64">
          <v:shape id="_x0000_i1077" type="#_x0000_t75" style="width:15.75pt;height:17.85pt" o:ole="">
            <v:imagedata r:id="rId70" o:title=""/>
          </v:shape>
          <o:OLEObject Type="Embed" ProgID="Equation.DSMT4" ShapeID="_x0000_i1077" DrawAspect="Content" ObjectID="_1663767136" r:id="rId71"/>
        </w:object>
      </w:r>
      <w:r w:rsidR="00BA5353" w:rsidRPr="00B008B4">
        <w:rPr>
          <w:position w:val="-12"/>
          <w:cs/>
          <w:lang w:bidi="hi"/>
        </w:rPr>
        <w:object w:dxaOrig="300" w:dyaOrig="360" w14:anchorId="279074EA">
          <v:shape id="_x0000_i1078" type="#_x0000_t75" style="width:15.25pt;height:17.85pt" o:ole="">
            <v:imagedata r:id="rId59" o:title=""/>
          </v:shape>
          <o:OLEObject Type="Embed" ProgID="Equation.DSMT4" ShapeID="_x0000_i1078" DrawAspect="Content" ObjectID="_1663767137" r:id="rId72"/>
        </w:object>
      </w:r>
      <w:r w:rsidR="00BA5353" w:rsidRPr="00B008B4">
        <w:rPr>
          <w:position w:val="-12"/>
          <w:cs/>
          <w:lang w:bidi="hi"/>
        </w:rPr>
        <w:object w:dxaOrig="300" w:dyaOrig="360" w14:anchorId="6BE1EC87">
          <v:shape id="_x0000_i1079" type="#_x0000_t75" style="width:15.25pt;height:17.85pt" o:ole="">
            <v:imagedata r:id="rId61" o:title=""/>
          </v:shape>
          <o:OLEObject Type="Embed" ProgID="Equation.DSMT4" ShapeID="_x0000_i1079" DrawAspect="Content" ObjectID="_1663767138" r:id="rId73"/>
        </w:object>
      </w:r>
      <w:r w:rsidR="00BA5353" w:rsidRPr="00B008B4">
        <w:rPr>
          <w:position w:val="-12"/>
          <w:cs/>
          <w:lang w:bidi="hi"/>
        </w:rPr>
        <w:object w:dxaOrig="340" w:dyaOrig="360" w14:anchorId="553BE7BC">
          <v:shape id="_x0000_i1080" type="#_x0000_t75" style="width:16.8pt;height:17.85pt" o:ole="">
            <v:imagedata r:id="rId74" o:title=""/>
          </v:shape>
          <o:OLEObject Type="Embed" ProgID="Equation.DSMT4" ShapeID="_x0000_i1080" DrawAspect="Content" ObjectID="_1663767139" r:id="rId75"/>
        </w:object>
      </w:r>
    </w:p>
    <w:p w14:paraId="37F5EF9C" w14:textId="77777777" w:rsidR="007A7DED" w:rsidRDefault="00FD4FBF" w:rsidP="00B008B4">
      <w:pPr>
        <w:spacing w:line="360" w:lineRule="auto"/>
        <w:jc w:val="both"/>
      </w:pPr>
      <w:r w:rsidRPr="00B008B4">
        <w:rPr>
          <w:cs/>
          <w:lang w:bidi="hi"/>
        </w:rPr>
        <w:t>यदि एक बिंदु पर एक विशेष शरीर इन तनावों के अधीन है तो हम संतुलन के लिए समीकरणों पर कैसे पहुंचें ।</w:t>
      </w:r>
    </w:p>
    <w:p w14:paraId="70F60770" w14:textId="77777777" w:rsidR="00C1417B" w:rsidRDefault="00C1417B" w:rsidP="00B008B4">
      <w:pPr>
        <w:spacing w:line="360" w:lineRule="auto"/>
        <w:jc w:val="both"/>
      </w:pPr>
    </w:p>
    <w:p w14:paraId="298856BD" w14:textId="77777777" w:rsidR="00C1417B" w:rsidRPr="00B008B4" w:rsidRDefault="00C1417B" w:rsidP="00C1417B">
      <w:pPr>
        <w:spacing w:line="360" w:lineRule="auto"/>
      </w:pPr>
      <w:r w:rsidRPr="00B008B4">
        <w:rPr>
          <w:cs/>
          <w:lang w:bidi="hi"/>
        </w:rPr>
        <w:t>स्लाइड 7-11:45</w:t>
      </w:r>
    </w:p>
    <w:p w14:paraId="6E745EA8" w14:textId="77777777" w:rsidR="00825064" w:rsidRPr="00B008B4" w:rsidRDefault="000615DB" w:rsidP="00B008B4">
      <w:pPr>
        <w:spacing w:line="360" w:lineRule="auto"/>
        <w:jc w:val="center"/>
      </w:pPr>
      <w:r>
        <w:pict w14:anchorId="7635F853">
          <v:shape id="_x0000_i1081" type="#_x0000_t75" style="width:254.9pt;height:188.65pt">
            <v:imagedata r:id="rId76" o:title=""/>
          </v:shape>
        </w:pict>
      </w:r>
    </w:p>
    <w:p w14:paraId="0160569C" w14:textId="77777777" w:rsidR="00FD4FBF" w:rsidRPr="00B008B4" w:rsidRDefault="00FD4FBF" w:rsidP="00B008B4">
      <w:pPr>
        <w:spacing w:line="360" w:lineRule="auto"/>
        <w:jc w:val="both"/>
      </w:pPr>
    </w:p>
    <w:p w14:paraId="67E750A6" w14:textId="77777777" w:rsidR="00FD4FBF" w:rsidRPr="00B008B4" w:rsidRDefault="00B25AB0" w:rsidP="00B008B4">
      <w:pPr>
        <w:spacing w:line="360" w:lineRule="auto"/>
        <w:jc w:val="both"/>
      </w:pPr>
      <w:r w:rsidRPr="00B008B4">
        <w:rPr>
          <w:cs/>
          <w:lang w:bidi="hi"/>
        </w:rPr>
        <w:t xml:space="preserve">यहां मैं एक तनाव शरीर में एक विशेष बिंदु पर तनाव की स्थिति का प्रतिनिधित्व करने की कोशिश की है, और जैसा कि हमने नामित किया है कि इस विशेष तनाव जो आर विमान के लिए सामांय अभिनय कर रहा है, हमें फोन है कि के रूप में । हमें यह मान लेना चाहिए कि यह विशेष दूरी डॉ है । पहली रेडियल लाइन हमें फोन करते हैं, यह की दूरी पर है, और इन दो रेडियल लाइन द्वारा बनाया गया छोटा कोण डी है। मूल से तत्व के पहले भाग तक रेडियल दूरी, हमें आर के रूप में कहते हैं। </w:t>
      </w:r>
      <w:r w:rsidR="00BA5353" w:rsidRPr="00B008B4">
        <w:rPr>
          <w:position w:val="-12"/>
          <w:cs/>
          <w:lang w:bidi="hi"/>
        </w:rPr>
        <w:object w:dxaOrig="300" w:dyaOrig="360" w14:anchorId="0F8490FA">
          <v:shape id="_x0000_i1082" type="#_x0000_t75" style="width:15.25pt;height:17.85pt" o:ole="">
            <v:imagedata r:id="rId59" o:title=""/>
          </v:shape>
          <o:OLEObject Type="Embed" ProgID="Equation.DSMT4" ShapeID="_x0000_i1082" DrawAspect="Content" ObjectID="_1663767140" r:id="rId77"/>
        </w:object>
      </w:r>
      <w:r w:rsidR="005A185C" w:rsidRPr="00B008B4">
        <w:rPr>
          <w:position w:val="-6"/>
          <w:cs/>
          <w:lang w:bidi="hi"/>
        </w:rPr>
        <w:object w:dxaOrig="200" w:dyaOrig="279" w14:anchorId="6BBA6E01">
          <v:shape id="_x0000_i1083" type="#_x0000_t75" style="width:10pt;height:14.2pt" o:ole="">
            <v:imagedata r:id="rId52" o:title=""/>
          </v:shape>
          <o:OLEObject Type="Embed" ProgID="Equation.DSMT4" ShapeID="_x0000_i1083" DrawAspect="Content" ObjectID="_1663767141" r:id="rId78"/>
        </w:object>
      </w:r>
      <w:r w:rsidR="005A185C" w:rsidRPr="00B008B4">
        <w:rPr>
          <w:position w:val="-6"/>
          <w:cs/>
          <w:lang w:bidi="hi"/>
        </w:rPr>
        <w:object w:dxaOrig="200" w:dyaOrig="279" w14:anchorId="6A1B1C7D">
          <v:shape id="_x0000_i1084" type="#_x0000_t75" style="width:10pt;height:14.2pt" o:ole="">
            <v:imagedata r:id="rId52" o:title=""/>
          </v:shape>
          <o:OLEObject Type="Embed" ProgID="Equation.DSMT4" ShapeID="_x0000_i1084" DrawAspect="Content" ObjectID="_1663767142" r:id="rId79"/>
        </w:object>
      </w:r>
    </w:p>
    <w:p w14:paraId="300DD011" w14:textId="77777777" w:rsidR="00FD4FBF" w:rsidRPr="00B008B4" w:rsidRDefault="00FD4FBF" w:rsidP="00B008B4">
      <w:pPr>
        <w:spacing w:line="360" w:lineRule="auto"/>
        <w:jc w:val="both"/>
      </w:pPr>
    </w:p>
    <w:p w14:paraId="1CF3E05D" w14:textId="77777777" w:rsidR="00FD4FBF" w:rsidRPr="00B008B4" w:rsidRDefault="00C3414E" w:rsidP="00B008B4">
      <w:pPr>
        <w:spacing w:line="360" w:lineRule="auto"/>
        <w:jc w:val="both"/>
      </w:pPr>
      <w:r w:rsidRPr="00B008B4">
        <w:rPr>
          <w:cs/>
          <w:lang w:bidi="hi"/>
        </w:rPr>
        <w:t xml:space="preserve">इसलिए तनाव जो अभिनय कर रहे है सामांय तनाव है, स्पर्शरेखा तनाव है, और परिक्षित सामांय तनाव के रूप में । </w:t>
      </w:r>
      <w:r w:rsidR="00BA5353" w:rsidRPr="00B008B4">
        <w:rPr>
          <w:position w:val="-12"/>
          <w:cs/>
          <w:lang w:bidi="hi"/>
        </w:rPr>
        <w:object w:dxaOrig="300" w:dyaOrig="360" w14:anchorId="2D20D8A1">
          <v:shape id="_x0000_i1085" type="#_x0000_t75" style="width:15.25pt;height:17.85pt" o:ole="">
            <v:imagedata r:id="rId59" o:title=""/>
          </v:shape>
          <o:OLEObject Type="Embed" ProgID="Equation.DSMT4" ShapeID="_x0000_i1085" DrawAspect="Content" ObjectID="_1663767143" r:id="rId80"/>
        </w:object>
      </w:r>
      <w:r w:rsidR="00BA5353" w:rsidRPr="00B008B4">
        <w:rPr>
          <w:position w:val="-12"/>
          <w:cs/>
          <w:lang w:bidi="hi"/>
        </w:rPr>
        <w:object w:dxaOrig="340" w:dyaOrig="360" w14:anchorId="60235D92">
          <v:shape id="_x0000_i1086" type="#_x0000_t75" style="width:16.8pt;height:17.85pt" o:ole="">
            <v:imagedata r:id="rId74" o:title=""/>
          </v:shape>
          <o:OLEObject Type="Embed" ProgID="Equation.DSMT4" ShapeID="_x0000_i1086" DrawAspect="Content" ObjectID="_1663767144" r:id="rId81"/>
        </w:object>
      </w:r>
      <w:r w:rsidR="00163F78" w:rsidRPr="00B008B4">
        <w:rPr>
          <w:position w:val="-12"/>
          <w:cs/>
          <w:lang w:bidi="hi"/>
        </w:rPr>
        <w:object w:dxaOrig="300" w:dyaOrig="360" w14:anchorId="47C99603">
          <v:shape id="_x0000_i1087" type="#_x0000_t75" style="width:15.25pt;height:17.85pt" o:ole="">
            <v:imagedata r:id="rId82" o:title=""/>
          </v:shape>
          <o:OLEObject Type="Embed" ProgID="Equation.DSMT4" ShapeID="_x0000_i1087" DrawAspect="Content" ObjectID="_1663767145" r:id="rId83"/>
        </w:object>
      </w:r>
    </w:p>
    <w:p w14:paraId="52F30E80" w14:textId="77777777" w:rsidR="00FD4FBF" w:rsidRPr="00B008B4" w:rsidRDefault="00FD4FBF" w:rsidP="00B008B4">
      <w:pPr>
        <w:spacing w:line="360" w:lineRule="auto"/>
        <w:jc w:val="both"/>
      </w:pPr>
    </w:p>
    <w:p w14:paraId="51801F9D" w14:textId="77777777" w:rsidR="001448F7" w:rsidRPr="00D21618" w:rsidRDefault="00C3414E" w:rsidP="00B008B4">
      <w:pPr>
        <w:spacing w:line="360" w:lineRule="auto"/>
        <w:jc w:val="both"/>
      </w:pPr>
      <w:r w:rsidRPr="00D21618">
        <w:rPr>
          <w:cs/>
          <w:lang w:bidi="hi"/>
        </w:rPr>
        <w:t xml:space="preserve">तो तनाव जो इस सतह पर काम कर रहा है, क्योंकि यह एक दूरी पर है डॉ, जबकि आयताकार कार्टेसियन धुरी प्रणाली के संदर्भ में विशेष बिंदु पर संतुलन समीकरणों को प्राप्त करने अगर आप दो अलग बिंदुओं पर तनाव का पता लगाने की कोशिश तो वहां वृद्धिशील तनाव है जो है + (∂/∂r) डॉ । </w:t>
      </w:r>
      <w:r w:rsidR="00BA5353" w:rsidRPr="00D21618">
        <w:rPr>
          <w:position w:val="-12"/>
          <w:cs/>
          <w:lang w:bidi="hi"/>
        </w:rPr>
        <w:object w:dxaOrig="300" w:dyaOrig="360" w14:anchorId="1B8CC11E">
          <v:shape id="_x0000_i1088" type="#_x0000_t75" style="width:15.25pt;height:17.85pt" o:ole="">
            <v:imagedata r:id="rId59" o:title=""/>
          </v:shape>
          <o:OLEObject Type="Embed" ProgID="Equation.DSMT4" ShapeID="_x0000_i1088" DrawAspect="Content" ObjectID="_1663767146" r:id="rId84"/>
        </w:object>
      </w:r>
      <w:r w:rsidR="00BA5353" w:rsidRPr="00D21618">
        <w:rPr>
          <w:position w:val="-12"/>
          <w:cs/>
          <w:lang w:bidi="hi"/>
        </w:rPr>
        <w:object w:dxaOrig="300" w:dyaOrig="360" w14:anchorId="01D94F14">
          <v:shape id="_x0000_i1089" type="#_x0000_t75" style="width:15.25pt;height:17.85pt" o:ole="">
            <v:imagedata r:id="rId59" o:title=""/>
          </v:shape>
          <o:OLEObject Type="Embed" ProgID="Equation.DSMT4" ShapeID="_x0000_i1089" DrawAspect="Content" ObjectID="_1663767147" r:id="rId85"/>
        </w:object>
      </w:r>
    </w:p>
    <w:p w14:paraId="3B499F14" w14:textId="77777777" w:rsidR="0092550A" w:rsidRPr="00B008B4" w:rsidRDefault="00C3414E" w:rsidP="00B008B4">
      <w:pPr>
        <w:spacing w:line="360" w:lineRule="auto"/>
        <w:jc w:val="both"/>
      </w:pPr>
      <w:r w:rsidRPr="00D21618">
        <w:rPr>
          <w:cs/>
          <w:lang w:bidi="hi"/>
        </w:rPr>
        <w:t>इसी तरह, स्पर्शरेखा तनाव जो कतरनी तनाव है + के बराबर है + (∂/∂r) dr । इस पर हमारे पास है, इसलिए इस विशेष सतह पर सामान्य परिधि तनाव + (∂/∂) डी के बराबर है ।</w:t>
      </w:r>
      <w:r w:rsidR="00BA5353" w:rsidRPr="00D21618">
        <w:rPr>
          <w:position w:val="-12"/>
          <w:cs/>
          <w:lang w:bidi="hi"/>
        </w:rPr>
        <w:object w:dxaOrig="340" w:dyaOrig="360" w14:anchorId="08BB6811">
          <v:shape id="_x0000_i1090" type="#_x0000_t75" style="width:16.8pt;height:17.85pt" o:ole="">
            <v:imagedata r:id="rId74" o:title=""/>
          </v:shape>
          <o:OLEObject Type="Embed" ProgID="Equation.DSMT4" ShapeID="_x0000_i1090" DrawAspect="Content" ObjectID="_1663767148" r:id="rId86"/>
        </w:object>
      </w:r>
      <w:r w:rsidR="00BA5353" w:rsidRPr="00D21618">
        <w:rPr>
          <w:position w:val="-12"/>
          <w:cs/>
          <w:lang w:bidi="hi"/>
        </w:rPr>
        <w:object w:dxaOrig="340" w:dyaOrig="360" w14:anchorId="189417B1">
          <v:shape id="_x0000_i1091" type="#_x0000_t75" style="width:16.8pt;height:17.85pt" o:ole="">
            <v:imagedata r:id="rId74" o:title=""/>
          </v:shape>
          <o:OLEObject Type="Embed" ProgID="Equation.DSMT4" ShapeID="_x0000_i1091" DrawAspect="Content" ObjectID="_1663767149" r:id="rId87"/>
        </w:object>
      </w:r>
      <w:r w:rsidR="00163F78" w:rsidRPr="00D21618">
        <w:rPr>
          <w:position w:val="-12"/>
          <w:cs/>
          <w:lang w:bidi="hi"/>
        </w:rPr>
        <w:object w:dxaOrig="300" w:dyaOrig="360" w14:anchorId="045D9EA9">
          <v:shape id="_x0000_i1092" type="#_x0000_t75" style="width:15.25pt;height:17.85pt" o:ole="">
            <v:imagedata r:id="rId88" o:title=""/>
          </v:shape>
          <o:OLEObject Type="Embed" ProgID="Equation.DSMT4" ShapeID="_x0000_i1092" DrawAspect="Content" ObjectID="_1663767150" r:id="rId89"/>
        </w:object>
      </w:r>
      <w:r w:rsidR="00163F78" w:rsidRPr="00D21618">
        <w:rPr>
          <w:position w:val="-12"/>
          <w:cs/>
          <w:lang w:bidi="hi"/>
        </w:rPr>
        <w:object w:dxaOrig="300" w:dyaOrig="360" w14:anchorId="169C7AEC">
          <v:shape id="_x0000_i1093" type="#_x0000_t75" style="width:15.25pt;height:17.85pt" o:ole="">
            <v:imagedata r:id="rId90" o:title=""/>
          </v:shape>
          <o:OLEObject Type="Embed" ProgID="Equation.DSMT4" ShapeID="_x0000_i1093" DrawAspect="Content" ObjectID="_1663767151" r:id="rId91"/>
        </w:object>
      </w:r>
      <w:r w:rsidR="00163F78" w:rsidRPr="00D21618">
        <w:rPr>
          <w:position w:val="-12"/>
          <w:cs/>
          <w:lang w:bidi="hi"/>
        </w:rPr>
        <w:object w:dxaOrig="300" w:dyaOrig="360" w14:anchorId="0C247070">
          <v:shape id="_x0000_i1094" type="#_x0000_t75" style="width:15.25pt;height:17.85pt" o:ole="">
            <v:imagedata r:id="rId92" o:title=""/>
          </v:shape>
          <o:OLEObject Type="Embed" ProgID="Equation.DSMT4" ShapeID="_x0000_i1094" DrawAspect="Content" ObjectID="_1663767152" r:id="rId93"/>
        </w:object>
      </w:r>
      <w:r w:rsidR="005A185C" w:rsidRPr="00D21618">
        <w:rPr>
          <w:position w:val="-6"/>
          <w:cs/>
          <w:lang w:bidi="hi"/>
        </w:rPr>
        <w:object w:dxaOrig="200" w:dyaOrig="279" w14:anchorId="6CFA3976">
          <v:shape id="_x0000_i1095" type="#_x0000_t75" style="width:10pt;height:14.2pt" o:ole="">
            <v:imagedata r:id="rId52" o:title=""/>
          </v:shape>
          <o:OLEObject Type="Embed" ProgID="Equation.DSMT4" ShapeID="_x0000_i1095" DrawAspect="Content" ObjectID="_1663767153" r:id="rId94"/>
        </w:object>
      </w:r>
      <w:r w:rsidR="005A185C" w:rsidRPr="00D21618">
        <w:rPr>
          <w:position w:val="-6"/>
          <w:cs/>
          <w:lang w:bidi="hi"/>
        </w:rPr>
        <w:object w:dxaOrig="200" w:dyaOrig="279" w14:anchorId="567B51F9">
          <v:shape id="_x0000_i1096" type="#_x0000_t75" style="width:10pt;height:14.2pt" o:ole="">
            <v:imagedata r:id="rId52" o:title=""/>
          </v:shape>
          <o:OLEObject Type="Embed" ProgID="Equation.DSMT4" ShapeID="_x0000_i1096" DrawAspect="Content" ObjectID="_1663767154" r:id="rId95"/>
        </w:object>
      </w:r>
    </w:p>
    <w:p w14:paraId="1268A254" w14:textId="77777777" w:rsidR="0092550A" w:rsidRPr="00B008B4" w:rsidRDefault="0092550A" w:rsidP="00B008B4">
      <w:pPr>
        <w:spacing w:line="360" w:lineRule="auto"/>
        <w:jc w:val="both"/>
      </w:pPr>
    </w:p>
    <w:p w14:paraId="53281EBF" w14:textId="77777777" w:rsidR="0092550A" w:rsidRPr="00B008B4" w:rsidRDefault="00D706D7" w:rsidP="00B008B4">
      <w:pPr>
        <w:spacing w:line="360" w:lineRule="auto"/>
        <w:jc w:val="both"/>
      </w:pPr>
      <w:r w:rsidRPr="00B008B4">
        <w:rPr>
          <w:cs/>
          <w:lang w:bidi="hi"/>
        </w:rPr>
        <w:t xml:space="preserve">इस सतह पर जो कतरन तनाव काम कर रहा है वह = + (∂/∂) डी है । </w:t>
      </w:r>
      <w:r w:rsidR="00BA5353" w:rsidRPr="00B008B4">
        <w:rPr>
          <w:position w:val="-12"/>
          <w:cs/>
          <w:lang w:bidi="hi"/>
        </w:rPr>
        <w:object w:dxaOrig="340" w:dyaOrig="360" w14:anchorId="5404A77B">
          <v:shape id="_x0000_i1097" type="#_x0000_t75" style="width:16.8pt;height:17.85pt" o:ole="">
            <v:imagedata r:id="rId74" o:title=""/>
          </v:shape>
          <o:OLEObject Type="Embed" ProgID="Equation.DSMT4" ShapeID="_x0000_i1097" DrawAspect="Content" ObjectID="_1663767155" r:id="rId96"/>
        </w:object>
      </w:r>
      <w:r w:rsidR="00BA5353" w:rsidRPr="00B008B4">
        <w:rPr>
          <w:position w:val="-12"/>
          <w:cs/>
          <w:lang w:bidi="hi"/>
        </w:rPr>
        <w:object w:dxaOrig="340" w:dyaOrig="360" w14:anchorId="5199F459">
          <v:shape id="_x0000_i1098" type="#_x0000_t75" style="width:16.8pt;height:17.85pt" o:ole="">
            <v:imagedata r:id="rId74" o:title=""/>
          </v:shape>
          <o:OLEObject Type="Embed" ProgID="Equation.DSMT4" ShapeID="_x0000_i1098" DrawAspect="Content" ObjectID="_1663767156" r:id="rId97"/>
        </w:object>
      </w:r>
      <w:r w:rsidR="00BA5353" w:rsidRPr="00B008B4">
        <w:rPr>
          <w:position w:val="-12"/>
          <w:cs/>
          <w:lang w:bidi="hi"/>
        </w:rPr>
        <w:object w:dxaOrig="340" w:dyaOrig="360" w14:anchorId="1A3FCBEE">
          <v:shape id="_x0000_i1099" type="#_x0000_t75" style="width:16.8pt;height:17.85pt" o:ole="">
            <v:imagedata r:id="rId74" o:title=""/>
          </v:shape>
          <o:OLEObject Type="Embed" ProgID="Equation.DSMT4" ShapeID="_x0000_i1099" DrawAspect="Content" ObjectID="_1663767157" r:id="rId98"/>
        </w:object>
      </w:r>
      <w:r w:rsidR="005A185C" w:rsidRPr="00B008B4">
        <w:rPr>
          <w:position w:val="-6"/>
          <w:cs/>
          <w:lang w:bidi="hi"/>
        </w:rPr>
        <w:object w:dxaOrig="200" w:dyaOrig="279" w14:anchorId="1C7F3BE2">
          <v:shape id="_x0000_i1100" type="#_x0000_t75" style="width:10pt;height:14.2pt" o:ole="">
            <v:imagedata r:id="rId52" o:title=""/>
          </v:shape>
          <o:OLEObject Type="Embed" ProgID="Equation.DSMT4" ShapeID="_x0000_i1100" DrawAspect="Content" ObjectID="_1663767158" r:id="rId99"/>
        </w:object>
      </w:r>
      <w:r w:rsidR="005A185C" w:rsidRPr="00B008B4">
        <w:rPr>
          <w:position w:val="-6"/>
          <w:cs/>
          <w:lang w:bidi="hi"/>
        </w:rPr>
        <w:object w:dxaOrig="200" w:dyaOrig="279" w14:anchorId="58291F72">
          <v:shape id="_x0000_i1101" type="#_x0000_t75" style="width:10pt;height:14.2pt" o:ole="">
            <v:imagedata r:id="rId52" o:title=""/>
          </v:shape>
          <o:OLEObject Type="Embed" ProgID="Equation.DSMT4" ShapeID="_x0000_i1101" DrawAspect="Content" ObjectID="_1663767159" r:id="rId100"/>
        </w:object>
      </w:r>
    </w:p>
    <w:p w14:paraId="45306200" w14:textId="77777777" w:rsidR="0092550A" w:rsidRPr="00B008B4" w:rsidRDefault="0092550A" w:rsidP="00B008B4">
      <w:pPr>
        <w:spacing w:line="360" w:lineRule="auto"/>
        <w:jc w:val="both"/>
      </w:pPr>
      <w:r w:rsidRPr="00B008B4">
        <w:rPr>
          <w:cs/>
          <w:lang w:bidi="hi"/>
        </w:rPr>
        <w:t xml:space="preserve">इसके अलावा, अगर हम इस विशेष बिंदु पर एक स्पर्शरेखा आकर्षित कृपया ध्यान दें कि इस सतह पर सामांय तनाव डी/2 का एक कोण बनाता है । </w:t>
      </w:r>
      <w:r w:rsidR="005A185C" w:rsidRPr="00B008B4">
        <w:rPr>
          <w:position w:val="-6"/>
          <w:cs/>
          <w:lang w:bidi="hi"/>
        </w:rPr>
        <w:object w:dxaOrig="200" w:dyaOrig="279" w14:anchorId="3CA84A28">
          <v:shape id="_x0000_i1102" type="#_x0000_t75" style="width:10pt;height:14.2pt" o:ole="">
            <v:imagedata r:id="rId52" o:title=""/>
          </v:shape>
          <o:OLEObject Type="Embed" ProgID="Equation.DSMT4" ShapeID="_x0000_i1102" DrawAspect="Content" ObjectID="_1663767160" r:id="rId101"/>
        </w:object>
      </w:r>
    </w:p>
    <w:p w14:paraId="6C2C60F4" w14:textId="77777777" w:rsidR="0092550A" w:rsidRPr="00B008B4" w:rsidRDefault="00D706D7" w:rsidP="00B008B4">
      <w:pPr>
        <w:spacing w:line="360" w:lineRule="auto"/>
        <w:jc w:val="both"/>
      </w:pPr>
      <w:r w:rsidRPr="00B008B4">
        <w:rPr>
          <w:cs/>
          <w:lang w:bidi="hi"/>
        </w:rPr>
        <w:t xml:space="preserve">यदि हम बलों के संतुलन को रेडियल दिशा में और स्पर्शरेखा दिशा में ले लें तो हम संतुलन के समीकरण प्राप्त कर सकते हैं । </w:t>
      </w:r>
    </w:p>
    <w:p w14:paraId="7D90715D" w14:textId="77777777" w:rsidR="0092550A" w:rsidRPr="00B008B4" w:rsidRDefault="0092550A" w:rsidP="00B008B4">
      <w:pPr>
        <w:spacing w:line="360" w:lineRule="auto"/>
        <w:jc w:val="both"/>
      </w:pPr>
    </w:p>
    <w:p w14:paraId="2959FF63" w14:textId="77777777" w:rsidR="00D21618" w:rsidRDefault="0055693C" w:rsidP="00D21618">
      <w:pPr>
        <w:spacing w:after="240" w:line="360" w:lineRule="auto"/>
        <w:jc w:val="both"/>
      </w:pPr>
      <w:r w:rsidRPr="00B008B4">
        <w:rPr>
          <w:cs/>
          <w:lang w:bidi="hi"/>
        </w:rPr>
        <w:t xml:space="preserve">अब इस विशेष विमान पर, जिस क्षेत्र पर यह विशेष तनाव कार्य करता है वह आर + डॉ डी है; घ इस विशेष लंबाई छोटे होने के नाते आप आर + डॉ डी और आरडी के बराबर के रूप में इस विशेष लंबाई के रूप में लिख सकते हैं । </w:t>
      </w:r>
      <w:r w:rsidR="005A185C" w:rsidRPr="00B008B4">
        <w:rPr>
          <w:position w:val="-6"/>
          <w:cs/>
          <w:lang w:bidi="hi"/>
        </w:rPr>
        <w:object w:dxaOrig="200" w:dyaOrig="279" w14:anchorId="1F31B008">
          <v:shape id="_x0000_i1103" type="#_x0000_t75" style="width:10pt;height:14.2pt" o:ole="">
            <v:imagedata r:id="rId52" o:title=""/>
          </v:shape>
          <o:OLEObject Type="Embed" ProgID="Equation.DSMT4" ShapeID="_x0000_i1103" DrawAspect="Content" ObjectID="_1663767161" r:id="rId102"/>
        </w:object>
      </w:r>
      <w:r w:rsidR="005A185C" w:rsidRPr="00B008B4">
        <w:rPr>
          <w:position w:val="-6"/>
          <w:cs/>
          <w:lang w:bidi="hi"/>
        </w:rPr>
        <w:object w:dxaOrig="200" w:dyaOrig="279" w14:anchorId="503AF208">
          <v:shape id="_x0000_i1104" type="#_x0000_t75" style="width:10pt;height:14.2pt" o:ole="">
            <v:imagedata r:id="rId52" o:title=""/>
          </v:shape>
          <o:OLEObject Type="Embed" ProgID="Equation.DSMT4" ShapeID="_x0000_i1104" DrawAspect="Content" ObjectID="_1663767162" r:id="rId103"/>
        </w:object>
      </w:r>
      <w:r w:rsidR="005A185C" w:rsidRPr="00B008B4">
        <w:rPr>
          <w:position w:val="-6"/>
          <w:cs/>
          <w:lang w:bidi="hi"/>
        </w:rPr>
        <w:object w:dxaOrig="200" w:dyaOrig="279" w14:anchorId="0063EF8E">
          <v:shape id="_x0000_i1105" type="#_x0000_t75" style="width:10pt;height:14.2pt" o:ole="">
            <v:imagedata r:id="rId52" o:title=""/>
          </v:shape>
          <o:OLEObject Type="Embed" ProgID="Equation.DSMT4" ShapeID="_x0000_i1105" DrawAspect="Content" ObjectID="_1663767163" r:id="rId104"/>
        </w:object>
      </w:r>
      <w:r w:rsidR="005A185C" w:rsidRPr="00B008B4">
        <w:rPr>
          <w:position w:val="-6"/>
          <w:cs/>
          <w:lang w:bidi="hi"/>
        </w:rPr>
        <w:object w:dxaOrig="200" w:dyaOrig="279" w14:anchorId="14E9DB7A">
          <v:shape id="_x0000_i1106" type="#_x0000_t75" style="width:10pt;height:14.2pt" o:ole="">
            <v:imagedata r:id="rId52" o:title=""/>
          </v:shape>
          <o:OLEObject Type="Embed" ProgID="Equation.DSMT4" ShapeID="_x0000_i1106" DrawAspect="Content" ObjectID="_1663767164" r:id="rId105"/>
        </w:object>
      </w:r>
    </w:p>
    <w:p w14:paraId="7CA74384" w14:textId="77777777" w:rsidR="00D21618" w:rsidRDefault="00E82BDD" w:rsidP="00D21618">
      <w:pPr>
        <w:spacing w:after="240" w:line="360" w:lineRule="auto"/>
        <w:jc w:val="both"/>
      </w:pPr>
      <w:r w:rsidRPr="00B008B4">
        <w:rPr>
          <w:cs/>
          <w:lang w:bidi="hi"/>
        </w:rPr>
        <w:t xml:space="preserve">यदि हम इस विशेष तत्व की मोटाई को इकाई के रूप में इस बोर्ड के विमान में लंबवत मान लेते हैं तो इस विशेष सतह का क्षेत्र (आर + dr) d × 1 के बराबर है और यह तनाव से गुणा इस विशेष विमान में बल देगा । इसी तरह इस विशेष विमान पर बल आरडी × 1 × है । </w:t>
      </w:r>
      <w:r w:rsidR="005A185C" w:rsidRPr="00B008B4">
        <w:rPr>
          <w:position w:val="-6"/>
          <w:cs/>
          <w:lang w:bidi="hi"/>
        </w:rPr>
        <w:object w:dxaOrig="200" w:dyaOrig="279" w14:anchorId="6A959656">
          <v:shape id="_x0000_i1107" type="#_x0000_t75" style="width:10pt;height:14.2pt" o:ole="">
            <v:imagedata r:id="rId52" o:title=""/>
          </v:shape>
          <o:OLEObject Type="Embed" ProgID="Equation.DSMT4" ShapeID="_x0000_i1107" DrawAspect="Content" ObjectID="_1663767165" r:id="rId106"/>
        </w:object>
      </w:r>
      <w:r w:rsidR="00BA5353" w:rsidRPr="00B008B4">
        <w:rPr>
          <w:position w:val="-12"/>
          <w:cs/>
          <w:lang w:bidi="hi"/>
        </w:rPr>
        <w:object w:dxaOrig="300" w:dyaOrig="360" w14:anchorId="07B5403C">
          <v:shape id="_x0000_i1108" type="#_x0000_t75" style="width:15.25pt;height:17.85pt" o:ole="">
            <v:imagedata r:id="rId59" o:title=""/>
          </v:shape>
          <o:OLEObject Type="Embed" ProgID="Equation.DSMT4" ShapeID="_x0000_i1108" DrawAspect="Content" ObjectID="_1663767166" r:id="rId107"/>
        </w:object>
      </w:r>
      <w:r w:rsidR="005A185C" w:rsidRPr="00B008B4">
        <w:rPr>
          <w:position w:val="-6"/>
          <w:cs/>
          <w:lang w:bidi="hi"/>
        </w:rPr>
        <w:object w:dxaOrig="200" w:dyaOrig="279" w14:anchorId="4F6E056D">
          <v:shape id="_x0000_i1109" type="#_x0000_t75" style="width:10pt;height:14.2pt" o:ole="">
            <v:imagedata r:id="rId52" o:title=""/>
          </v:shape>
          <o:OLEObject Type="Embed" ProgID="Equation.DSMT4" ShapeID="_x0000_i1109" DrawAspect="Content" ObjectID="_1663767167" r:id="rId108"/>
        </w:object>
      </w:r>
    </w:p>
    <w:p w14:paraId="37D614E4" w14:textId="77777777" w:rsidR="002B3542" w:rsidRPr="00B008B4" w:rsidRDefault="002B3542" w:rsidP="00D21618">
      <w:pPr>
        <w:spacing w:after="240" w:line="360" w:lineRule="auto"/>
        <w:jc w:val="both"/>
      </w:pPr>
      <w:r w:rsidRPr="00B008B4">
        <w:rPr>
          <w:cs/>
          <w:lang w:bidi="hi"/>
        </w:rPr>
        <w:t xml:space="preserve">इसके अलावा हम इस सतह जो रेडियल दिशा में है और σ स्पर्शरेखा दिशा में घटक होगा और भी रेडियल दिशा में घटक है और रेडियल दिशा में घटक σ (पाप डी/2) और डी छोटा जा रहा है हम पाप डी अनुमानित कर सकते है पर स्पर्शरेखा तनाव है / </w:t>
      </w:r>
      <w:r w:rsidR="005A185C" w:rsidRPr="00B008B4">
        <w:rPr>
          <w:position w:val="-6"/>
          <w:cs/>
          <w:lang w:bidi="hi"/>
        </w:rPr>
        <w:object w:dxaOrig="200" w:dyaOrig="279" w14:anchorId="4AD31950">
          <v:shape id="_x0000_i1110" type="#_x0000_t75" style="width:10pt;height:14.2pt" o:ole="">
            <v:imagedata r:id="rId52" o:title=""/>
          </v:shape>
          <o:OLEObject Type="Embed" ProgID="Equation.DSMT4" ShapeID="_x0000_i1110" DrawAspect="Content" ObjectID="_1663767168" r:id="rId109"/>
        </w:object>
      </w:r>
      <w:r w:rsidR="005A185C" w:rsidRPr="00B008B4">
        <w:rPr>
          <w:position w:val="-6"/>
          <w:cs/>
          <w:lang w:bidi="hi"/>
        </w:rPr>
        <w:object w:dxaOrig="200" w:dyaOrig="279" w14:anchorId="1F7EEF6D">
          <v:shape id="_x0000_i1111" type="#_x0000_t75" style="width:10pt;height:14.2pt" o:ole="">
            <v:imagedata r:id="rId52" o:title=""/>
          </v:shape>
          <o:OLEObject Type="Embed" ProgID="Equation.DSMT4" ShapeID="_x0000_i1111" DrawAspect="Content" ObjectID="_1663767169" r:id="rId110"/>
        </w:object>
      </w:r>
      <w:r w:rsidR="005A185C" w:rsidRPr="00B008B4">
        <w:rPr>
          <w:position w:val="-6"/>
          <w:cs/>
          <w:lang w:bidi="hi"/>
        </w:rPr>
        <w:object w:dxaOrig="200" w:dyaOrig="279" w14:anchorId="63B3E882">
          <v:shape id="_x0000_i1112" type="#_x0000_t75" style="width:10pt;height:14.2pt" o:ole="">
            <v:imagedata r:id="rId52" o:title=""/>
          </v:shape>
          <o:OLEObject Type="Embed" ProgID="Equation.DSMT4" ShapeID="_x0000_i1112" DrawAspect="Content" ObjectID="_1663767170" r:id="rId111"/>
        </w:object>
      </w:r>
      <w:r w:rsidR="005A185C" w:rsidRPr="00B008B4">
        <w:rPr>
          <w:position w:val="-6"/>
          <w:cs/>
          <w:lang w:bidi="hi"/>
        </w:rPr>
        <w:object w:dxaOrig="200" w:dyaOrig="279" w14:anchorId="07EBC11C">
          <v:shape id="_x0000_i1113" type="#_x0000_t75" style="width:10pt;height:14.2pt" o:ole="">
            <v:imagedata r:id="rId52" o:title=""/>
          </v:shape>
          <o:OLEObject Type="Embed" ProgID="Equation.DSMT4" ShapeID="_x0000_i1113" DrawAspect="Content" ObjectID="_1663767171" r:id="rId112"/>
        </w:object>
      </w:r>
      <w:r w:rsidR="005A185C" w:rsidRPr="00B008B4">
        <w:rPr>
          <w:position w:val="-6"/>
          <w:cs/>
          <w:lang w:bidi="hi"/>
        </w:rPr>
        <w:object w:dxaOrig="200" w:dyaOrig="279" w14:anchorId="7A5C08A3">
          <v:shape id="_x0000_i1114" type="#_x0000_t75" style="width:10pt;height:14.2pt" o:ole="">
            <v:imagedata r:id="rId52" o:title=""/>
          </v:shape>
          <o:OLEObject Type="Embed" ProgID="Equation.DSMT4" ShapeID="_x0000_i1114" DrawAspect="Content" ObjectID="_1663767172" r:id="rId113"/>
        </w:object>
      </w:r>
      <w:r w:rsidR="005A185C" w:rsidRPr="00B008B4">
        <w:rPr>
          <w:position w:val="-6"/>
          <w:cs/>
          <w:lang w:bidi="hi"/>
        </w:rPr>
        <w:object w:dxaOrig="200" w:dyaOrig="279" w14:anchorId="37C461A2">
          <v:shape id="_x0000_i1115" type="#_x0000_t75" style="width:10pt;height:14.2pt" o:ole="">
            <v:imagedata r:id="rId52" o:title=""/>
          </v:shape>
          <o:OLEObject Type="Embed" ProgID="Equation.DSMT4" ShapeID="_x0000_i1115" DrawAspect="Content" ObjectID="_1663767173" r:id="rId114"/>
        </w:object>
      </w:r>
    </w:p>
    <w:p w14:paraId="2AEC4512" w14:textId="77777777" w:rsidR="002B3542" w:rsidRPr="00B008B4" w:rsidRDefault="00C52A94" w:rsidP="00B008B4">
      <w:pPr>
        <w:spacing w:line="360" w:lineRule="auto"/>
        <w:jc w:val="both"/>
      </w:pPr>
      <w:r w:rsidRPr="00B008B4">
        <w:rPr>
          <w:cs/>
          <w:lang w:bidi="hi"/>
        </w:rPr>
        <w:t xml:space="preserve">इसलिए, यदि हम रेडियल दिशा में संतुलन के समीकरणों को लिखते हैं तो हमें जो समीकरण मिलते हैं, वे हैं: + (∂/∂r) × डॉ बाहरी विमान पर सामान्य तनाव है जो क्षेत्र से गुणा होता है जो (आर + डीआर) डी है-आरडी (सामान्य तनाव जो पहले विमान पर कार्य कर रहा है जहां कार्य 1 × के तनाव के बराबर है) क्षेत्र है इसलिए यह बल है । </w:t>
      </w:r>
      <w:r w:rsidR="00BA5353" w:rsidRPr="00B008B4">
        <w:rPr>
          <w:position w:val="-12"/>
          <w:cs/>
          <w:lang w:bidi="hi"/>
        </w:rPr>
        <w:object w:dxaOrig="300" w:dyaOrig="360" w14:anchorId="03E2469E">
          <v:shape id="_x0000_i1116" type="#_x0000_t75" style="width:15.25pt;height:17.85pt" o:ole="">
            <v:imagedata r:id="rId59" o:title=""/>
          </v:shape>
          <o:OLEObject Type="Embed" ProgID="Equation.DSMT4" ShapeID="_x0000_i1116" DrawAspect="Content" ObjectID="_1663767174" r:id="rId115"/>
        </w:object>
      </w:r>
      <w:r w:rsidR="00BA5353" w:rsidRPr="00B008B4">
        <w:rPr>
          <w:position w:val="-12"/>
          <w:cs/>
          <w:lang w:bidi="hi"/>
        </w:rPr>
        <w:object w:dxaOrig="300" w:dyaOrig="360" w14:anchorId="1ABBC8CF">
          <v:shape id="_x0000_i1117" type="#_x0000_t75" style="width:15.25pt;height:17.85pt" o:ole="">
            <v:imagedata r:id="rId59" o:title=""/>
          </v:shape>
          <o:OLEObject Type="Embed" ProgID="Equation.DSMT4" ShapeID="_x0000_i1117" DrawAspect="Content" ObjectID="_1663767175" r:id="rId116"/>
        </w:object>
      </w:r>
      <w:r w:rsidR="005A185C" w:rsidRPr="00B008B4">
        <w:rPr>
          <w:position w:val="-6"/>
          <w:cs/>
          <w:lang w:bidi="hi"/>
        </w:rPr>
        <w:object w:dxaOrig="200" w:dyaOrig="279" w14:anchorId="31136386">
          <v:shape id="_x0000_i1118" type="#_x0000_t75" style="width:10pt;height:14.2pt" o:ole="">
            <v:imagedata r:id="rId52" o:title=""/>
          </v:shape>
          <o:OLEObject Type="Embed" ProgID="Equation.DSMT4" ShapeID="_x0000_i1118" DrawAspect="Content" ObjectID="_1663767176" r:id="rId117"/>
        </w:object>
      </w:r>
      <w:r w:rsidR="009E6B74" w:rsidRPr="00B008B4">
        <w:rPr>
          <w:position w:val="-12"/>
          <w:cs/>
          <w:lang w:bidi="hi"/>
        </w:rPr>
        <w:object w:dxaOrig="300" w:dyaOrig="360" w14:anchorId="4FDDD99B">
          <v:shape id="_x0000_i1119" type="#_x0000_t75" style="width:15.25pt;height:17.85pt" o:ole="">
            <v:imagedata r:id="rId59" o:title=""/>
          </v:shape>
          <o:OLEObject Type="Embed" ProgID="Equation.DSMT4" ShapeID="_x0000_i1119" DrawAspect="Content" ObjectID="_1663767177" r:id="rId118"/>
        </w:object>
      </w:r>
      <w:r w:rsidR="009E6B74" w:rsidRPr="00B008B4">
        <w:rPr>
          <w:position w:val="-6"/>
          <w:cs/>
          <w:lang w:bidi="hi"/>
        </w:rPr>
        <w:object w:dxaOrig="200" w:dyaOrig="279" w14:anchorId="0CF1E58E">
          <v:shape id="_x0000_i1120" type="#_x0000_t75" style="width:10pt;height:14.2pt" o:ole="">
            <v:imagedata r:id="rId52" o:title=""/>
          </v:shape>
          <o:OLEObject Type="Embed" ProgID="Equation.DSMT4" ShapeID="_x0000_i1120" DrawAspect="Content" ObjectID="_1663767178" r:id="rId119"/>
        </w:object>
      </w:r>
      <w:r w:rsidR="00BA5353" w:rsidRPr="00B008B4">
        <w:rPr>
          <w:position w:val="-12"/>
          <w:cs/>
          <w:lang w:bidi="hi"/>
        </w:rPr>
        <w:object w:dxaOrig="300" w:dyaOrig="360" w14:anchorId="37002EAF">
          <v:shape id="_x0000_i1121" type="#_x0000_t75" style="width:15.25pt;height:17.85pt" o:ole="">
            <v:imagedata r:id="rId59" o:title=""/>
          </v:shape>
          <o:OLEObject Type="Embed" ProgID="Equation.DSMT4" ShapeID="_x0000_i1121" DrawAspect="Content" ObjectID="_1663767179" r:id="rId120"/>
        </w:object>
      </w:r>
      <w:r w:rsidR="00BA5353" w:rsidRPr="00B008B4">
        <w:rPr>
          <w:position w:val="-12"/>
          <w:cs/>
          <w:lang w:bidi="hi"/>
        </w:rPr>
        <w:object w:dxaOrig="300" w:dyaOrig="360" w14:anchorId="1D0BCEF6">
          <v:shape id="_x0000_i1122" type="#_x0000_t75" style="width:15.25pt;height:17.85pt" o:ole="">
            <v:imagedata r:id="rId59" o:title=""/>
          </v:shape>
          <o:OLEObject Type="Embed" ProgID="Equation.DSMT4" ShapeID="_x0000_i1122" DrawAspect="Content" ObjectID="_1663767180" r:id="rId121"/>
        </w:object>
      </w:r>
      <w:r w:rsidR="005A185C" w:rsidRPr="00B008B4">
        <w:rPr>
          <w:position w:val="-6"/>
          <w:cs/>
          <w:lang w:bidi="hi"/>
        </w:rPr>
        <w:object w:dxaOrig="200" w:dyaOrig="279" w14:anchorId="690F6F9B">
          <v:shape id="_x0000_i1123" type="#_x0000_t75" style="width:10pt;height:14.2pt" o:ole="">
            <v:imagedata r:id="rId52" o:title=""/>
          </v:shape>
          <o:OLEObject Type="Embed" ProgID="Equation.DSMT4" ShapeID="_x0000_i1123" DrawAspect="Content" ObjectID="_1663767181" r:id="rId122"/>
        </w:object>
      </w:r>
    </w:p>
    <w:p w14:paraId="4522A000" w14:textId="77777777" w:rsidR="002B3542" w:rsidRPr="00B008B4" w:rsidRDefault="002B3542" w:rsidP="00B008B4">
      <w:pPr>
        <w:spacing w:line="360" w:lineRule="auto"/>
        <w:jc w:val="both"/>
      </w:pPr>
    </w:p>
    <w:p w14:paraId="5C60FF62" w14:textId="77777777" w:rsidR="00997BFE" w:rsidRPr="00B008B4" w:rsidRDefault="00C52A94" w:rsidP="00B008B4">
      <w:pPr>
        <w:spacing w:line="360" w:lineRule="auto"/>
        <w:jc w:val="both"/>
      </w:pPr>
      <w:r w:rsidRPr="00B008B4">
        <w:rPr>
          <w:cs/>
          <w:lang w:bidi="hi"/>
        </w:rPr>
        <w:t>फिर विमान में अभिनय करने वाली कतरनी ताकतें हैं: + + (∂/∂ लंबाई डी पर अभिनय कर रहे हैं और क्षेत्र डॉ-क्षेत्र में डॉ (1) -σ के अनुरूप हमारे पास क्षेत्र पर कार्य करने वाले लंबाई डी पर + ∂ है डॉ-× डी/2, कि उस के ज्या घटक और यह शूंय है</w:t>
      </w:r>
      <w:r w:rsidR="005A185C" w:rsidRPr="00B008B4">
        <w:rPr>
          <w:position w:val="-6"/>
          <w:cs/>
          <w:lang w:bidi="hi"/>
        </w:rPr>
        <w:object w:dxaOrig="200" w:dyaOrig="279" w14:anchorId="10398F03">
          <v:shape id="_x0000_i1124" type="#_x0000_t75" style="width:10pt;height:14.2pt" o:ole="">
            <v:imagedata r:id="rId52" o:title=""/>
          </v:shape>
          <o:OLEObject Type="Embed" ProgID="Equation.DSMT4" ShapeID="_x0000_i1124" DrawAspect="Content" ObjectID="_1663767182" r:id="rId123"/>
        </w:object>
      </w:r>
      <w:r w:rsidR="00BA5353" w:rsidRPr="00B008B4">
        <w:rPr>
          <w:position w:val="-12"/>
          <w:cs/>
          <w:lang w:bidi="hi"/>
        </w:rPr>
        <w:object w:dxaOrig="340" w:dyaOrig="360" w14:anchorId="0B3029AE">
          <v:shape id="_x0000_i1125" type="#_x0000_t75" style="width:16.8pt;height:17.85pt" o:ole="">
            <v:imagedata r:id="rId74" o:title=""/>
          </v:shape>
          <o:OLEObject Type="Embed" ProgID="Equation.DSMT4" ShapeID="_x0000_i1125" DrawAspect="Content" ObjectID="_1663767183" r:id="rId124"/>
        </w:object>
      </w:r>
      <w:r w:rsidR="00BA5353" w:rsidRPr="00B008B4">
        <w:rPr>
          <w:position w:val="-12"/>
          <w:cs/>
          <w:lang w:bidi="hi"/>
        </w:rPr>
        <w:object w:dxaOrig="340" w:dyaOrig="360" w14:anchorId="51BBA58B">
          <v:shape id="_x0000_i1126" type="#_x0000_t75" style="width:16.8pt;height:17.85pt" o:ole="">
            <v:imagedata r:id="rId74" o:title=""/>
          </v:shape>
          <o:OLEObject Type="Embed" ProgID="Equation.DSMT4" ShapeID="_x0000_i1126" DrawAspect="Content" ObjectID="_1663767184" r:id="rId125"/>
        </w:object>
      </w:r>
      <w:r w:rsidR="005A185C" w:rsidRPr="00B008B4">
        <w:rPr>
          <w:position w:val="-6"/>
          <w:cs/>
          <w:lang w:bidi="hi"/>
        </w:rPr>
        <w:object w:dxaOrig="200" w:dyaOrig="279" w14:anchorId="26CA9B37">
          <v:shape id="_x0000_i1127" type="#_x0000_t75" style="width:10pt;height:14.2pt" o:ole="">
            <v:imagedata r:id="rId52" o:title=""/>
          </v:shape>
          <o:OLEObject Type="Embed" ProgID="Equation.DSMT4" ShapeID="_x0000_i1127" DrawAspect="Content" ObjectID="_1663767185" r:id="rId126"/>
        </w:object>
      </w:r>
      <w:r w:rsidR="005A185C" w:rsidRPr="00B008B4">
        <w:rPr>
          <w:position w:val="-6"/>
          <w:cs/>
          <w:lang w:bidi="hi"/>
        </w:rPr>
        <w:object w:dxaOrig="200" w:dyaOrig="279" w14:anchorId="45B15F07">
          <v:shape id="_x0000_i1128" type="#_x0000_t75" style="width:10pt;height:14.2pt" o:ole="">
            <v:imagedata r:id="rId52" o:title=""/>
          </v:shape>
          <o:OLEObject Type="Embed" ProgID="Equation.DSMT4" ShapeID="_x0000_i1128" DrawAspect="Content" ObjectID="_1663767186" r:id="rId127"/>
        </w:object>
      </w:r>
      <w:r w:rsidR="00BA5353" w:rsidRPr="00B008B4">
        <w:rPr>
          <w:position w:val="-12"/>
          <w:cs/>
          <w:lang w:bidi="hi"/>
        </w:rPr>
        <w:object w:dxaOrig="340" w:dyaOrig="360" w14:anchorId="40976569">
          <v:shape id="_x0000_i1129" type="#_x0000_t75" style="width:16.8pt;height:17.85pt" o:ole="">
            <v:imagedata r:id="rId74" o:title=""/>
          </v:shape>
          <o:OLEObject Type="Embed" ProgID="Equation.DSMT4" ShapeID="_x0000_i1129" DrawAspect="Content" ObjectID="_1663767187" r:id="rId128"/>
        </w:object>
      </w:r>
      <w:r w:rsidR="005A185C" w:rsidRPr="00B008B4">
        <w:rPr>
          <w:position w:val="-6"/>
          <w:cs/>
          <w:lang w:bidi="hi"/>
        </w:rPr>
        <w:object w:dxaOrig="200" w:dyaOrig="279" w14:anchorId="0B1A4D22">
          <v:shape id="_x0000_i1130" type="#_x0000_t75" style="width:10pt;height:14.2pt" o:ole="">
            <v:imagedata r:id="rId52" o:title=""/>
          </v:shape>
          <o:OLEObject Type="Embed" ProgID="Equation.DSMT4" ShapeID="_x0000_i1130" DrawAspect="Content" ObjectID="_1663767188" r:id="rId129"/>
        </w:object>
      </w:r>
      <w:r w:rsidR="005A185C" w:rsidRPr="00B008B4">
        <w:rPr>
          <w:position w:val="-6"/>
          <w:cs/>
          <w:lang w:bidi="hi"/>
        </w:rPr>
        <w:object w:dxaOrig="200" w:dyaOrig="279" w14:anchorId="0B0DB89E">
          <v:shape id="_x0000_i1131" type="#_x0000_t75" style="width:10pt;height:14.2pt" o:ole="">
            <v:imagedata r:id="rId52" o:title=""/>
          </v:shape>
          <o:OLEObject Type="Embed" ProgID="Equation.DSMT4" ShapeID="_x0000_i1131" DrawAspect="Content" ObjectID="_1663767189" r:id="rId130"/>
        </w:object>
      </w:r>
      <w:r w:rsidR="00163F78" w:rsidRPr="00B008B4">
        <w:rPr>
          <w:position w:val="-12"/>
          <w:cs/>
          <w:lang w:bidi="hi"/>
        </w:rPr>
        <w:object w:dxaOrig="300" w:dyaOrig="360" w14:anchorId="28703FC5">
          <v:shape id="_x0000_i1132" type="#_x0000_t75" style="width:15.25pt;height:17.85pt" o:ole="">
            <v:imagedata r:id="rId131" o:title=""/>
          </v:shape>
          <o:OLEObject Type="Embed" ProgID="Equation.DSMT4" ShapeID="_x0000_i1132" DrawAspect="Content" ObjectID="_1663767190" r:id="rId132"/>
        </w:object>
      </w:r>
      <w:r w:rsidR="00163F78" w:rsidRPr="00B008B4">
        <w:rPr>
          <w:position w:val="-12"/>
          <w:cs/>
          <w:lang w:bidi="hi"/>
        </w:rPr>
        <w:object w:dxaOrig="300" w:dyaOrig="360" w14:anchorId="754B2F25">
          <v:shape id="_x0000_i1133" type="#_x0000_t75" style="width:15.25pt;height:17.85pt" o:ole="">
            <v:imagedata r:id="rId133" o:title=""/>
          </v:shape>
          <o:OLEObject Type="Embed" ProgID="Equation.DSMT4" ShapeID="_x0000_i1133" DrawAspect="Content" ObjectID="_1663767191" r:id="rId134"/>
        </w:object>
      </w:r>
      <w:r w:rsidR="005A185C" w:rsidRPr="00B008B4">
        <w:rPr>
          <w:position w:val="-6"/>
          <w:cs/>
          <w:lang w:bidi="hi"/>
        </w:rPr>
        <w:object w:dxaOrig="200" w:dyaOrig="279" w14:anchorId="605CA2B0">
          <v:shape id="_x0000_i1134" type="#_x0000_t75" style="width:10pt;height:14.2pt" o:ole="">
            <v:imagedata r:id="rId52" o:title=""/>
          </v:shape>
          <o:OLEObject Type="Embed" ProgID="Equation.DSMT4" ShapeID="_x0000_i1134" DrawAspect="Content" ObjectID="_1663767192" r:id="rId135"/>
        </w:object>
      </w:r>
      <w:bookmarkStart w:id="0" w:name="OLE_LINK1"/>
      <w:bookmarkStart w:id="1" w:name="OLE_LINK2"/>
      <w:bookmarkStart w:id="2" w:name="OLE_LINK3"/>
      <w:bookmarkStart w:id="3" w:name="OLE_LINK4"/>
      <w:bookmarkStart w:id="4" w:name="OLE_LINK6"/>
      <w:bookmarkStart w:id="5" w:name="OLE_LINK7"/>
      <w:bookmarkStart w:id="6" w:name="OLE_LINK8"/>
      <w:bookmarkStart w:id="7" w:name="OLE_LINK9"/>
      <w:bookmarkStart w:id="8" w:name="OLE_LINK10"/>
      <w:bookmarkStart w:id="9" w:name="OLE_LINK11"/>
      <w:bookmarkStart w:id="10" w:name="OLE_LINK12"/>
      <w:bookmarkEnd w:id="0"/>
      <w:bookmarkEnd w:id="1"/>
      <w:bookmarkEnd w:id="2"/>
      <w:bookmarkEnd w:id="3"/>
      <w:bookmarkEnd w:id="4"/>
      <w:bookmarkEnd w:id="5"/>
      <w:bookmarkEnd w:id="6"/>
      <w:bookmarkEnd w:id="7"/>
      <w:bookmarkEnd w:id="8"/>
      <w:bookmarkEnd w:id="9"/>
      <w:bookmarkEnd w:id="10"/>
      <w:r w:rsidR="005A185C" w:rsidRPr="00B008B4">
        <w:rPr>
          <w:position w:val="-6"/>
          <w:cs/>
          <w:lang w:bidi="hi"/>
        </w:rPr>
        <w:object w:dxaOrig="200" w:dyaOrig="279" w14:anchorId="5CDA2AB4">
          <v:shape id="_x0000_i1135" type="#_x0000_t75" style="width:10pt;height:14.2pt" o:ole="">
            <v:imagedata r:id="rId52" o:title=""/>
          </v:shape>
          <o:OLEObject Type="Embed" ProgID="Equation.DSMT4" ShapeID="_x0000_i1135" DrawAspect="Content" ObjectID="_1663767193" r:id="rId136"/>
        </w:object>
      </w:r>
    </w:p>
    <w:p w14:paraId="10323536" w14:textId="77777777" w:rsidR="00997BFE" w:rsidRDefault="00997BFE" w:rsidP="00B008B4">
      <w:pPr>
        <w:spacing w:line="360" w:lineRule="auto"/>
        <w:jc w:val="both"/>
      </w:pPr>
    </w:p>
    <w:p w14:paraId="71300D97" w14:textId="77777777" w:rsidR="00D21618" w:rsidRDefault="00D21618" w:rsidP="00B008B4">
      <w:pPr>
        <w:spacing w:line="360" w:lineRule="auto"/>
        <w:jc w:val="both"/>
      </w:pPr>
    </w:p>
    <w:p w14:paraId="5B8643CD" w14:textId="77777777" w:rsidR="00D21618" w:rsidRPr="00B008B4" w:rsidRDefault="00D21618" w:rsidP="00B008B4">
      <w:pPr>
        <w:spacing w:line="360" w:lineRule="auto"/>
        <w:jc w:val="both"/>
      </w:pPr>
      <w:r>
        <w:rPr>
          <w:cs/>
          <w:lang w:bidi="hi"/>
        </w:rPr>
        <w:t>(स्लाइड समय देखें: 16:41)</w:t>
      </w:r>
    </w:p>
    <w:p w14:paraId="48E409AE" w14:textId="77777777" w:rsidR="00997BFE" w:rsidRPr="00B008B4" w:rsidRDefault="000615DB" w:rsidP="00B008B4">
      <w:pPr>
        <w:spacing w:line="360" w:lineRule="auto"/>
        <w:jc w:val="both"/>
      </w:pPr>
      <w:r>
        <w:pict w14:anchorId="38A52364">
          <v:shape id="_x0000_i1136" type="#_x0000_t75" style="width:214.95pt;height:160.8pt">
            <v:imagedata r:id="rId137" o:title=""/>
          </v:shape>
        </w:pict>
      </w:r>
    </w:p>
    <w:p w14:paraId="6F543BDD" w14:textId="77777777" w:rsidR="00997BFE" w:rsidRPr="00B008B4" w:rsidRDefault="00997BFE" w:rsidP="00B008B4">
      <w:pPr>
        <w:spacing w:line="360" w:lineRule="auto"/>
        <w:jc w:val="both"/>
      </w:pPr>
    </w:p>
    <w:p w14:paraId="0D897D75" w14:textId="77777777" w:rsidR="00BC2798" w:rsidRPr="00B008B4" w:rsidRDefault="00290FE8" w:rsidP="00B008B4">
      <w:pPr>
        <w:spacing w:line="360" w:lineRule="auto"/>
        <w:jc w:val="both"/>
      </w:pPr>
      <w:r w:rsidRPr="00B008B4">
        <w:rPr>
          <w:cs/>
          <w:lang w:bidi="hi"/>
        </w:rPr>
        <w:t>तो यह प्लस है या अभिनय कर रहा है इसलिए यह प्लस है और यह शून्य है तो यह है या ज्या घटक कहा जाता है इस घटक रेडियल दिशा की रिवर्स दिशा में अभिनय कर रहा है तो यह भी नकारात्मक है और यह भी नकारात्मक है तो डॉ d/2 = 0 σ । इसलिए सरलीकरण पर यह आरडी + ∂आर/डॉ × आरडी देता है, जब हम डॉ के साथ गुणा करते हैं + डॉ डी, अब यह विशेष शब्द जब डॉ डी द्वारा गुणा किया गया है क्योंकि हमारे पास डॉ</w:t>
      </w:r>
      <w:r w:rsidR="00163F78" w:rsidRPr="00B008B4">
        <w:rPr>
          <w:position w:val="-12"/>
          <w:cs/>
          <w:lang w:bidi="hi"/>
        </w:rPr>
        <w:object w:dxaOrig="300" w:dyaOrig="360" w14:anchorId="324B91AA">
          <v:shape id="_x0000_i1137" type="#_x0000_t75" style="width:15.25pt;height:17.85pt" o:ole="">
            <v:imagedata r:id="rId138" o:title=""/>
          </v:shape>
          <o:OLEObject Type="Embed" ProgID="Equation.DSMT4" ShapeID="_x0000_i1137" DrawAspect="Content" ObjectID="_1663767194" r:id="rId139"/>
        </w:object>
      </w:r>
      <w:r w:rsidR="00163F78" w:rsidRPr="00B008B4">
        <w:rPr>
          <w:position w:val="-12"/>
          <w:cs/>
          <w:lang w:bidi="hi"/>
        </w:rPr>
        <w:object w:dxaOrig="300" w:dyaOrig="360" w14:anchorId="181FF489">
          <v:shape id="_x0000_i1138" type="#_x0000_t75" style="width:15.25pt;height:17.85pt" o:ole="">
            <v:imagedata r:id="rId140" o:title=""/>
          </v:shape>
          <o:OLEObject Type="Embed" ProgID="Equation.DSMT4" ShapeID="_x0000_i1138" DrawAspect="Content" ObjectID="_1663767195" r:id="rId141"/>
        </w:object>
      </w:r>
      <w:r w:rsidR="005A185C" w:rsidRPr="00B008B4">
        <w:rPr>
          <w:position w:val="-6"/>
          <w:cs/>
          <w:lang w:bidi="hi"/>
        </w:rPr>
        <w:object w:dxaOrig="200" w:dyaOrig="279" w14:anchorId="1CF4F414">
          <v:shape id="_x0000_i1139" type="#_x0000_t75" style="width:10pt;height:14.2pt" o:ole="">
            <v:imagedata r:id="rId52" o:title=""/>
          </v:shape>
          <o:OLEObject Type="Embed" ProgID="Equation.DSMT4" ShapeID="_x0000_i1139" DrawAspect="Content" ObjectID="_1663767196" r:id="rId142"/>
        </w:object>
      </w:r>
      <w:r w:rsidR="005A185C" w:rsidRPr="00B008B4">
        <w:rPr>
          <w:position w:val="-6"/>
          <w:cs/>
          <w:lang w:bidi="hi"/>
        </w:rPr>
        <w:object w:dxaOrig="200" w:dyaOrig="279" w14:anchorId="7C44619A">
          <v:shape id="_x0000_i1140" type="#_x0000_t75" style="width:10pt;height:14.2pt" o:ole="">
            <v:imagedata r:id="rId52" o:title=""/>
          </v:shape>
          <o:OLEObject Type="Embed" ProgID="Equation.DSMT4" ShapeID="_x0000_i1140" DrawAspect="Content" ObjectID="_1663767197" r:id="rId143"/>
        </w:object>
      </w:r>
      <w:r w:rsidR="00BA5353" w:rsidRPr="00B008B4">
        <w:rPr>
          <w:position w:val="-12"/>
          <w:cs/>
          <w:lang w:bidi="hi"/>
        </w:rPr>
        <w:object w:dxaOrig="300" w:dyaOrig="360" w14:anchorId="666155F1">
          <v:shape id="_x0000_i1141" type="#_x0000_t75" style="width:15.25pt;height:17.85pt" o:ole="">
            <v:imagedata r:id="rId59" o:title=""/>
          </v:shape>
          <o:OLEObject Type="Embed" ProgID="Equation.DSMT4" ShapeID="_x0000_i1141" DrawAspect="Content" ObjectID="_1663767198" r:id="rId144"/>
        </w:object>
      </w:r>
      <w:r w:rsidR="005A185C" w:rsidRPr="00B008B4">
        <w:rPr>
          <w:position w:val="-6"/>
          <w:cs/>
          <w:lang w:bidi="hi"/>
        </w:rPr>
        <w:object w:dxaOrig="200" w:dyaOrig="279" w14:anchorId="3F2AE846">
          <v:shape id="_x0000_i1142" type="#_x0000_t75" style="width:10pt;height:14.2pt" o:ole="">
            <v:imagedata r:id="rId52" o:title=""/>
          </v:shape>
          <o:OLEObject Type="Embed" ProgID="Equation.DSMT4" ShapeID="_x0000_i1142" DrawAspect="Content" ObjectID="_1663767199" r:id="rId145"/>
        </w:object>
      </w:r>
      <w:r w:rsidR="00BA5353" w:rsidRPr="00B008B4">
        <w:rPr>
          <w:position w:val="-12"/>
          <w:cs/>
          <w:lang w:bidi="hi"/>
        </w:rPr>
        <w:object w:dxaOrig="300" w:dyaOrig="360" w14:anchorId="6C1DAA95">
          <v:shape id="_x0000_i1143" type="#_x0000_t75" style="width:15.25pt;height:17.85pt" o:ole="">
            <v:imagedata r:id="rId59" o:title=""/>
          </v:shape>
          <o:OLEObject Type="Embed" ProgID="Equation.DSMT4" ShapeID="_x0000_i1143" DrawAspect="Content" ObjectID="_1663767200" r:id="rId146"/>
        </w:object>
      </w:r>
      <w:r w:rsidR="005A185C" w:rsidRPr="00B008B4">
        <w:rPr>
          <w:position w:val="-6"/>
          <w:cs/>
          <w:lang w:bidi="hi"/>
        </w:rPr>
        <w:object w:dxaOrig="200" w:dyaOrig="279" w14:anchorId="4925F836">
          <v:shape id="_x0000_i1144" type="#_x0000_t75" style="width:10pt;height:14.2pt" o:ole="">
            <v:imagedata r:id="rId52" o:title=""/>
          </v:shape>
          <o:OLEObject Type="Embed" ProgID="Equation.DSMT4" ShapeID="_x0000_i1144" DrawAspect="Content" ObjectID="_1663767201" r:id="rId147"/>
        </w:object>
      </w:r>
      <w:r w:rsidR="00BA5353" w:rsidRPr="00B008B4">
        <w:rPr>
          <w:position w:val="-12"/>
          <w:cs/>
          <w:lang w:bidi="hi"/>
        </w:rPr>
        <w:object w:dxaOrig="300" w:dyaOrig="360" w14:anchorId="50B0009D">
          <v:shape id="_x0000_i1145" type="#_x0000_t75" style="width:15.25pt;height:17.85pt" o:ole="">
            <v:imagedata r:id="rId59" o:title=""/>
          </v:shape>
          <o:OLEObject Type="Embed" ProgID="Equation.DSMT4" ShapeID="_x0000_i1145" DrawAspect="Content" ObjectID="_1663767202" r:id="rId148"/>
        </w:object>
      </w:r>
      <w:r w:rsidR="005A185C" w:rsidRPr="00B008B4">
        <w:rPr>
          <w:position w:val="-6"/>
          <w:cs/>
          <w:lang w:bidi="hi"/>
        </w:rPr>
        <w:object w:dxaOrig="200" w:dyaOrig="279" w14:anchorId="0B146E71">
          <v:shape id="_x0000_i1146" type="#_x0000_t75" style="width:10pt;height:14.2pt" o:ole="">
            <v:imagedata r:id="rId52" o:title=""/>
          </v:shape>
          <o:OLEObject Type="Embed" ProgID="Equation.DSMT4" ShapeID="_x0000_i1146" DrawAspect="Content" ObjectID="_1663767203" r:id="rId149"/>
        </w:object>
      </w:r>
      <w:r w:rsidR="005A185C" w:rsidRPr="00B008B4">
        <w:rPr>
          <w:position w:val="-6"/>
          <w:cs/>
          <w:lang w:bidi="hi"/>
        </w:rPr>
        <w:object w:dxaOrig="200" w:dyaOrig="279" w14:anchorId="29DD8BA4">
          <v:shape id="_x0000_i1147" type="#_x0000_t75" style="width:10pt;height:14.2pt" o:ole="">
            <v:imagedata r:id="rId52" o:title=""/>
          </v:shape>
          <o:OLEObject Type="Embed" ProgID="Equation.DSMT4" ShapeID="_x0000_i1147" DrawAspect="Content" ObjectID="_1663767204" r:id="rId150"/>
        </w:object>
      </w:r>
      <w:r w:rsidR="009E6B74" w:rsidRPr="00B008B4">
        <w:rPr>
          <w:vertAlign w:val="superscript"/>
          <w:cs/>
          <w:lang w:bidi="hi"/>
        </w:rPr>
        <w:t>2</w:t>
      </w:r>
      <w:r>
        <w:rPr>
          <w:cs/>
          <w:lang w:bidi="hi"/>
        </w:rPr>
        <w:t>शब्द होगा</w:t>
      </w:r>
      <w:r w:rsidR="00BC2798" w:rsidRPr="00B008B4">
        <w:rPr>
          <w:cs/>
          <w:lang w:bidi="hi"/>
        </w:rPr>
        <w:t>। और चूंकि यह छोटा है, इसलिए हम उस विशेष शब्द की उपेक्षा कर रहे हैं- आरडी + डीआर + ∂ / ∂ डी डॉ - डॉ - σ डॉ डी / डी 2</w:t>
      </w:r>
      <w:r w:rsidR="00BA5353" w:rsidRPr="00B008B4">
        <w:rPr>
          <w:position w:val="-12"/>
          <w:cs/>
          <w:lang w:bidi="hi"/>
        </w:rPr>
        <w:object w:dxaOrig="300" w:dyaOrig="360" w14:anchorId="3342DAF6">
          <v:shape id="_x0000_i1148" type="#_x0000_t75" style="width:15.25pt;height:17.85pt" o:ole="">
            <v:imagedata r:id="rId59" o:title=""/>
          </v:shape>
          <o:OLEObject Type="Embed" ProgID="Equation.DSMT4" ShapeID="_x0000_i1148" DrawAspect="Content" ObjectID="_1663767205" r:id="rId151"/>
        </w:object>
      </w:r>
      <w:r w:rsidR="005A185C" w:rsidRPr="00B008B4">
        <w:rPr>
          <w:position w:val="-6"/>
          <w:cs/>
          <w:lang w:bidi="hi"/>
        </w:rPr>
        <w:object w:dxaOrig="200" w:dyaOrig="279" w14:anchorId="26D6D4AD">
          <v:shape id="_x0000_i1149" type="#_x0000_t75" style="width:10pt;height:14.2pt" o:ole="">
            <v:imagedata r:id="rId52" o:title=""/>
          </v:shape>
          <o:OLEObject Type="Embed" ProgID="Equation.DSMT4" ShapeID="_x0000_i1149" DrawAspect="Content" ObjectID="_1663767206" r:id="rId152"/>
        </w:object>
      </w:r>
      <w:r w:rsidR="00BA5353" w:rsidRPr="00B008B4">
        <w:rPr>
          <w:position w:val="-12"/>
          <w:cs/>
          <w:lang w:bidi="hi"/>
        </w:rPr>
        <w:object w:dxaOrig="340" w:dyaOrig="360" w14:anchorId="1AA9CB5D">
          <v:shape id="_x0000_i1150" type="#_x0000_t75" style="width:16.8pt;height:17.85pt" o:ole="">
            <v:imagedata r:id="rId74" o:title=""/>
          </v:shape>
          <o:OLEObject Type="Embed" ProgID="Equation.DSMT4" ShapeID="_x0000_i1150" DrawAspect="Content" ObjectID="_1663767207" r:id="rId153"/>
        </w:object>
      </w:r>
      <w:r w:rsidR="009E6B74" w:rsidRPr="00B008B4">
        <w:rPr>
          <w:position w:val="-12"/>
          <w:cs/>
          <w:lang w:bidi="hi"/>
        </w:rPr>
        <w:object w:dxaOrig="340" w:dyaOrig="360" w14:anchorId="7EEB7271">
          <v:shape id="_x0000_i1151" type="#_x0000_t75" style="width:16.8pt;height:17.85pt" o:ole="">
            <v:imagedata r:id="rId74" o:title=""/>
          </v:shape>
          <o:OLEObject Type="Embed" ProgID="Equation.DSMT4" ShapeID="_x0000_i1151" DrawAspect="Content" ObjectID="_1663767208" r:id="rId154"/>
        </w:object>
      </w:r>
      <w:r w:rsidR="005A185C" w:rsidRPr="00B008B4">
        <w:rPr>
          <w:position w:val="-6"/>
          <w:cs/>
          <w:lang w:bidi="hi"/>
        </w:rPr>
        <w:object w:dxaOrig="200" w:dyaOrig="279" w14:anchorId="29925A14">
          <v:shape id="_x0000_i1152" type="#_x0000_t75" style="width:10pt;height:14.2pt" o:ole="">
            <v:imagedata r:id="rId52" o:title=""/>
          </v:shape>
          <o:OLEObject Type="Embed" ProgID="Equation.DSMT4" ShapeID="_x0000_i1152" DrawAspect="Content" ObjectID="_1663767209" r:id="rId155"/>
        </w:object>
      </w:r>
      <w:r w:rsidR="005A185C" w:rsidRPr="00B008B4">
        <w:rPr>
          <w:position w:val="-6"/>
          <w:cs/>
          <w:lang w:bidi="hi"/>
        </w:rPr>
        <w:object w:dxaOrig="200" w:dyaOrig="279" w14:anchorId="6E968303">
          <v:shape id="_x0000_i1153" type="#_x0000_t75" style="width:10pt;height:14.2pt" o:ole="">
            <v:imagedata r:id="rId52" o:title=""/>
          </v:shape>
          <o:OLEObject Type="Embed" ProgID="Equation.DSMT4" ShapeID="_x0000_i1153" DrawAspect="Content" ObjectID="_1663767210" r:id="rId156"/>
        </w:object>
      </w:r>
      <w:r w:rsidR="00BA5353" w:rsidRPr="00B008B4">
        <w:rPr>
          <w:position w:val="-12"/>
          <w:cs/>
          <w:lang w:bidi="hi"/>
        </w:rPr>
        <w:object w:dxaOrig="340" w:dyaOrig="360" w14:anchorId="1F2CEA73">
          <v:shape id="_x0000_i1154" type="#_x0000_t75" style="width:16.8pt;height:17.85pt" o:ole="">
            <v:imagedata r:id="rId74" o:title=""/>
          </v:shape>
          <o:OLEObject Type="Embed" ProgID="Equation.DSMT4" ShapeID="_x0000_i1154" DrawAspect="Content" ObjectID="_1663767211" r:id="rId157"/>
        </w:object>
      </w:r>
      <w:r w:rsidR="005A185C" w:rsidRPr="00B008B4">
        <w:rPr>
          <w:position w:val="-6"/>
          <w:cs/>
          <w:lang w:bidi="hi"/>
        </w:rPr>
        <w:object w:dxaOrig="200" w:dyaOrig="279" w14:anchorId="192B0809">
          <v:shape id="_x0000_i1155" type="#_x0000_t75" style="width:10pt;height:14.2pt" o:ole="">
            <v:imagedata r:id="rId52" o:title=""/>
          </v:shape>
          <o:OLEObject Type="Embed" ProgID="Equation.DSMT4" ShapeID="_x0000_i1155" DrawAspect="Content" ObjectID="_1663767212" r:id="rId158"/>
        </w:object>
      </w:r>
      <w:r w:rsidR="005A185C" w:rsidRPr="00B008B4">
        <w:rPr>
          <w:position w:val="-6"/>
          <w:cs/>
          <w:lang w:bidi="hi"/>
        </w:rPr>
        <w:object w:dxaOrig="200" w:dyaOrig="279" w14:anchorId="22DFF4F9">
          <v:shape id="_x0000_i1156" type="#_x0000_t75" style="width:10pt;height:14.2pt" o:ole="">
            <v:imagedata r:id="rId52" o:title=""/>
          </v:shape>
          <o:OLEObject Type="Embed" ProgID="Equation.DSMT4" ShapeID="_x0000_i1156" DrawAspect="Content" ObjectID="_1663767213" r:id="rId159"/>
        </w:object>
      </w:r>
      <w:r w:rsidR="005A185C" w:rsidRPr="00B008B4">
        <w:rPr>
          <w:position w:val="-6"/>
          <w:cs/>
          <w:lang w:bidi="hi"/>
        </w:rPr>
        <w:object w:dxaOrig="200" w:dyaOrig="279" w14:anchorId="04C5B4AD">
          <v:shape id="_x0000_i1157" type="#_x0000_t75" style="width:10pt;height:14.2pt" o:ole="">
            <v:imagedata r:id="rId52" o:title=""/>
          </v:shape>
          <o:OLEObject Type="Embed" ProgID="Equation.DSMT4" ShapeID="_x0000_i1157" DrawAspect="Content" ObjectID="_1663767214" r:id="rId160"/>
        </w:object>
      </w:r>
      <w:r w:rsidR="00192351" w:rsidRPr="00B008B4">
        <w:rPr>
          <w:vertAlign w:val="superscript"/>
          <w:cs/>
          <w:lang w:bidi="hi"/>
        </w:rPr>
        <w:t>2</w:t>
      </w:r>
      <w:r w:rsidR="00BC2798" w:rsidRPr="00B008B4">
        <w:rPr>
          <w:cs/>
          <w:lang w:bidi="hi"/>
        </w:rPr>
        <w:t>।</w:t>
      </w:r>
    </w:p>
    <w:p w14:paraId="6E9EA1D5" w14:textId="77777777" w:rsidR="0035167B" w:rsidRDefault="00BC2798" w:rsidP="00B008B4">
      <w:pPr>
        <w:spacing w:line="360" w:lineRule="auto"/>
        <w:jc w:val="both"/>
      </w:pPr>
      <w:r w:rsidRPr="00B008B4">
        <w:rPr>
          <w:cs/>
          <w:lang w:bidi="hi"/>
        </w:rPr>
        <w:t xml:space="preserve">हम उसकी उपेक्षा करते हैं- डॉ डी/2। अब इस से हम पाते हैं कि आरडी और - आरडी इन दो शर्तों को रद्द कर दें;  घ और - डी। </w:t>
      </w:r>
      <w:r w:rsidR="00163F78" w:rsidRPr="00B008B4">
        <w:rPr>
          <w:position w:val="-12"/>
          <w:cs/>
          <w:lang w:bidi="hi"/>
        </w:rPr>
        <w:object w:dxaOrig="300" w:dyaOrig="360" w14:anchorId="2FB0F783">
          <v:shape id="_x0000_i1158" type="#_x0000_t75" style="width:15.25pt;height:17.85pt" o:ole="">
            <v:imagedata r:id="rId161" o:title=""/>
          </v:shape>
          <o:OLEObject Type="Embed" ProgID="Equation.DSMT4" ShapeID="_x0000_i1158" DrawAspect="Content" ObjectID="_1663767215" r:id="rId162"/>
        </w:object>
      </w:r>
      <w:r w:rsidR="005A185C" w:rsidRPr="00B008B4">
        <w:rPr>
          <w:position w:val="-6"/>
          <w:cs/>
          <w:lang w:bidi="hi"/>
        </w:rPr>
        <w:object w:dxaOrig="200" w:dyaOrig="279" w14:anchorId="33142BF1">
          <v:shape id="_x0000_i1159" type="#_x0000_t75" style="width:10pt;height:14.2pt" o:ole="">
            <v:imagedata r:id="rId52" o:title=""/>
          </v:shape>
          <o:OLEObject Type="Embed" ProgID="Equation.DSMT4" ShapeID="_x0000_i1159" DrawAspect="Content" ObjectID="_1663767216" r:id="rId163"/>
        </w:object>
      </w:r>
      <w:r w:rsidR="00BA5353" w:rsidRPr="00B008B4">
        <w:rPr>
          <w:position w:val="-12"/>
          <w:cs/>
          <w:lang w:bidi="hi"/>
        </w:rPr>
        <w:object w:dxaOrig="300" w:dyaOrig="360" w14:anchorId="27E67DBD">
          <v:shape id="_x0000_i1160" type="#_x0000_t75" style="width:15.25pt;height:17.85pt" o:ole="">
            <v:imagedata r:id="rId59" o:title=""/>
          </v:shape>
          <o:OLEObject Type="Embed" ProgID="Equation.DSMT4" ShapeID="_x0000_i1160" DrawAspect="Content" ObjectID="_1663767217" r:id="rId164"/>
        </w:object>
      </w:r>
      <w:r w:rsidR="005A185C" w:rsidRPr="00B008B4">
        <w:rPr>
          <w:position w:val="-6"/>
          <w:cs/>
          <w:lang w:bidi="hi"/>
        </w:rPr>
        <w:object w:dxaOrig="200" w:dyaOrig="279" w14:anchorId="5072968C">
          <v:shape id="_x0000_i1161" type="#_x0000_t75" style="width:10pt;height:14.2pt" o:ole="">
            <v:imagedata r:id="rId52" o:title=""/>
          </v:shape>
          <o:OLEObject Type="Embed" ProgID="Equation.DSMT4" ShapeID="_x0000_i1161" DrawAspect="Content" ObjectID="_1663767218" r:id="rId165"/>
        </w:object>
      </w:r>
      <w:r w:rsidR="00BA5353" w:rsidRPr="00B008B4">
        <w:rPr>
          <w:position w:val="-12"/>
          <w:cs/>
          <w:lang w:bidi="hi"/>
        </w:rPr>
        <w:object w:dxaOrig="300" w:dyaOrig="360" w14:anchorId="57065F5C">
          <v:shape id="_x0000_i1162" type="#_x0000_t75" style="width:15.25pt;height:17.85pt" o:ole="">
            <v:imagedata r:id="rId59" o:title=""/>
          </v:shape>
          <o:OLEObject Type="Embed" ProgID="Equation.DSMT4" ShapeID="_x0000_i1162" DrawAspect="Content" ObjectID="_1663767219" r:id="rId166"/>
        </w:object>
      </w:r>
      <w:r w:rsidR="005A185C" w:rsidRPr="00B008B4">
        <w:rPr>
          <w:position w:val="-6"/>
          <w:cs/>
          <w:lang w:bidi="hi"/>
        </w:rPr>
        <w:object w:dxaOrig="200" w:dyaOrig="279" w14:anchorId="2A8538D8">
          <v:shape id="_x0000_i1163" type="#_x0000_t75" style="width:10pt;height:14.2pt" o:ole="">
            <v:imagedata r:id="rId52" o:title=""/>
          </v:shape>
          <o:OLEObject Type="Embed" ProgID="Equation.DSMT4" ShapeID="_x0000_i1163" DrawAspect="Content" ObjectID="_1663767220" r:id="rId167"/>
        </w:object>
      </w:r>
      <w:r w:rsidR="00BA5353" w:rsidRPr="00B008B4">
        <w:rPr>
          <w:position w:val="-12"/>
          <w:cs/>
          <w:lang w:bidi="hi"/>
        </w:rPr>
        <w:object w:dxaOrig="340" w:dyaOrig="360" w14:anchorId="53E289F0">
          <v:shape id="_x0000_i1164" type="#_x0000_t75" style="width:16.8pt;height:17.85pt" o:ole="">
            <v:imagedata r:id="rId74" o:title=""/>
          </v:shape>
          <o:OLEObject Type="Embed" ProgID="Equation.DSMT4" ShapeID="_x0000_i1164" DrawAspect="Content" ObjectID="_1663767221" r:id="rId168"/>
        </w:object>
      </w:r>
      <w:r w:rsidR="005A185C" w:rsidRPr="00B008B4">
        <w:rPr>
          <w:position w:val="-6"/>
          <w:cs/>
          <w:lang w:bidi="hi"/>
        </w:rPr>
        <w:object w:dxaOrig="200" w:dyaOrig="279" w14:anchorId="34D2A35D">
          <v:shape id="_x0000_i1165" type="#_x0000_t75" style="width:10pt;height:14.2pt" o:ole="">
            <v:imagedata r:id="rId52" o:title=""/>
          </v:shape>
          <o:OLEObject Type="Embed" ProgID="Equation.DSMT4" ShapeID="_x0000_i1165" DrawAspect="Content" ObjectID="_1663767222" r:id="rId169"/>
        </w:object>
      </w:r>
      <w:r w:rsidR="00BA5353" w:rsidRPr="00B008B4">
        <w:rPr>
          <w:position w:val="-12"/>
          <w:cs/>
          <w:lang w:bidi="hi"/>
        </w:rPr>
        <w:object w:dxaOrig="340" w:dyaOrig="360" w14:anchorId="0FD20533">
          <v:shape id="_x0000_i1166" type="#_x0000_t75" style="width:16.8pt;height:17.85pt" o:ole="">
            <v:imagedata r:id="rId74" o:title=""/>
          </v:shape>
          <o:OLEObject Type="Embed" ProgID="Equation.DSMT4" ShapeID="_x0000_i1166" DrawAspect="Content" ObjectID="_1663767223" r:id="rId170"/>
        </w:object>
      </w:r>
      <w:r w:rsidR="005A185C" w:rsidRPr="00B008B4">
        <w:rPr>
          <w:position w:val="-6"/>
          <w:cs/>
          <w:lang w:bidi="hi"/>
        </w:rPr>
        <w:object w:dxaOrig="200" w:dyaOrig="279" w14:anchorId="071E23E9">
          <v:shape id="_x0000_i1167" type="#_x0000_t75" style="width:10pt;height:14.2pt" o:ole="">
            <v:imagedata r:id="rId52" o:title=""/>
          </v:shape>
          <o:OLEObject Type="Embed" ProgID="Equation.DSMT4" ShapeID="_x0000_i1167" DrawAspect="Content" ObjectID="_1663767224" r:id="rId171"/>
        </w:object>
      </w:r>
    </w:p>
    <w:p w14:paraId="56B34849" w14:textId="77777777" w:rsidR="00483686" w:rsidRDefault="00483686" w:rsidP="00B008B4">
      <w:pPr>
        <w:spacing w:line="360" w:lineRule="auto"/>
        <w:jc w:val="both"/>
      </w:pPr>
    </w:p>
    <w:p w14:paraId="36E9058B" w14:textId="77777777" w:rsidR="00BC2798" w:rsidRPr="00B008B4" w:rsidRDefault="00BC2798" w:rsidP="00B008B4">
      <w:pPr>
        <w:spacing w:line="360" w:lineRule="auto"/>
        <w:jc w:val="both"/>
      </w:pPr>
      <w:r w:rsidRPr="00B008B4">
        <w:rPr>
          <w:cs/>
          <w:lang w:bidi="hi"/>
        </w:rPr>
        <w:t>(स्लाइड समय देखें: 21:10)</w:t>
      </w:r>
    </w:p>
    <w:p w14:paraId="248663FD" w14:textId="77777777" w:rsidR="00BC2798" w:rsidRPr="00B008B4" w:rsidRDefault="000615DB" w:rsidP="00B008B4">
      <w:pPr>
        <w:spacing w:line="360" w:lineRule="auto"/>
        <w:jc w:val="both"/>
      </w:pPr>
      <w:r>
        <w:pict w14:anchorId="2A5465D5">
          <v:shape id="_x0000_i1168" type="#_x0000_t75" style="width:214.95pt;height:160.8pt">
            <v:imagedata r:id="rId172" o:title=""/>
          </v:shape>
        </w:pict>
      </w:r>
    </w:p>
    <w:p w14:paraId="52B6A71E" w14:textId="77777777" w:rsidR="00BC2798" w:rsidRPr="00B008B4" w:rsidRDefault="00607E40" w:rsidP="00B008B4">
      <w:pPr>
        <w:spacing w:line="360" w:lineRule="auto"/>
        <w:jc w:val="both"/>
      </w:pPr>
      <w:r w:rsidRPr="00B008B4">
        <w:rPr>
          <w:cs/>
          <w:lang w:bidi="hi"/>
        </w:rPr>
        <w:t xml:space="preserve">इसलिए हमें ∂/∂र डॉ आरडी + डॉ डी + ∂ डी डॉ और-/2 और/2 अगर हम उन्हें एक साथ जोड़ते हैं तो यह डॉ डी और यह = 0 रेडियल दिशा में बलों के संतुलन के लिए है । </w:t>
      </w:r>
      <w:r w:rsidR="00BA5353" w:rsidRPr="00B008B4">
        <w:rPr>
          <w:position w:val="-12"/>
          <w:cs/>
          <w:lang w:bidi="hi"/>
        </w:rPr>
        <w:object w:dxaOrig="300" w:dyaOrig="360" w14:anchorId="02D35B19">
          <v:shape id="_x0000_i1169" type="#_x0000_t75" style="width:15.25pt;height:17.85pt" o:ole="">
            <v:imagedata r:id="rId59" o:title=""/>
          </v:shape>
          <o:OLEObject Type="Embed" ProgID="Equation.DSMT4" ShapeID="_x0000_i1169" DrawAspect="Content" ObjectID="_1663767225" r:id="rId173"/>
        </w:object>
      </w:r>
      <w:r w:rsidR="005A185C" w:rsidRPr="00B008B4">
        <w:rPr>
          <w:position w:val="-6"/>
          <w:cs/>
          <w:lang w:bidi="hi"/>
        </w:rPr>
        <w:object w:dxaOrig="200" w:dyaOrig="279" w14:anchorId="015A82D6">
          <v:shape id="_x0000_i1170" type="#_x0000_t75" style="width:10pt;height:14.2pt" o:ole="">
            <v:imagedata r:id="rId52" o:title=""/>
          </v:shape>
          <o:OLEObject Type="Embed" ProgID="Equation.DSMT4" ShapeID="_x0000_i1170" DrawAspect="Content" ObjectID="_1663767226" r:id="rId174"/>
        </w:object>
      </w:r>
      <w:r w:rsidR="00BA5353" w:rsidRPr="00B008B4">
        <w:rPr>
          <w:position w:val="-12"/>
          <w:cs/>
          <w:lang w:bidi="hi"/>
        </w:rPr>
        <w:object w:dxaOrig="300" w:dyaOrig="360" w14:anchorId="0859FA6E">
          <v:shape id="_x0000_i1171" type="#_x0000_t75" style="width:15.25pt;height:17.85pt" o:ole="">
            <v:imagedata r:id="rId59" o:title=""/>
          </v:shape>
          <o:OLEObject Type="Embed" ProgID="Equation.DSMT4" ShapeID="_x0000_i1171" DrawAspect="Content" ObjectID="_1663767227" r:id="rId175"/>
        </w:object>
      </w:r>
      <w:r w:rsidR="005A185C" w:rsidRPr="00B008B4">
        <w:rPr>
          <w:position w:val="-6"/>
          <w:cs/>
          <w:lang w:bidi="hi"/>
        </w:rPr>
        <w:object w:dxaOrig="200" w:dyaOrig="279" w14:anchorId="7EE8F849">
          <v:shape id="_x0000_i1172" type="#_x0000_t75" style="width:10pt;height:14.2pt" o:ole="">
            <v:imagedata r:id="rId52" o:title=""/>
          </v:shape>
          <o:OLEObject Type="Embed" ProgID="Equation.DSMT4" ShapeID="_x0000_i1172" DrawAspect="Content" ObjectID="_1663767228" r:id="rId176"/>
        </w:object>
      </w:r>
      <w:r w:rsidR="00BA5353" w:rsidRPr="00B008B4">
        <w:rPr>
          <w:position w:val="-12"/>
          <w:cs/>
          <w:lang w:bidi="hi"/>
        </w:rPr>
        <w:object w:dxaOrig="340" w:dyaOrig="360" w14:anchorId="4A8A0DA6">
          <v:shape id="_x0000_i1173" type="#_x0000_t75" style="width:16.8pt;height:17.85pt" o:ole="">
            <v:imagedata r:id="rId74" o:title=""/>
          </v:shape>
          <o:OLEObject Type="Embed" ProgID="Equation.DSMT4" ShapeID="_x0000_i1173" DrawAspect="Content" ObjectID="_1663767229" r:id="rId177"/>
        </w:object>
      </w:r>
      <w:r w:rsidR="005A185C" w:rsidRPr="00B008B4">
        <w:rPr>
          <w:position w:val="-6"/>
          <w:cs/>
          <w:lang w:bidi="hi"/>
        </w:rPr>
        <w:object w:dxaOrig="200" w:dyaOrig="279" w14:anchorId="2D3A7265">
          <v:shape id="_x0000_i1174" type="#_x0000_t75" style="width:10pt;height:14.2pt" o:ole="">
            <v:imagedata r:id="rId52" o:title=""/>
          </v:shape>
          <o:OLEObject Type="Embed" ProgID="Equation.DSMT4" ShapeID="_x0000_i1174" DrawAspect="Content" ObjectID="_1663767230" r:id="rId178"/>
        </w:object>
      </w:r>
      <w:r w:rsidR="00163F78" w:rsidRPr="00B008B4">
        <w:rPr>
          <w:position w:val="-12"/>
          <w:cs/>
          <w:lang w:bidi="hi"/>
        </w:rPr>
        <w:object w:dxaOrig="300" w:dyaOrig="360" w14:anchorId="36436568">
          <v:shape id="_x0000_i1175" type="#_x0000_t75" style="width:15.25pt;height:17.85pt" o:ole="">
            <v:imagedata r:id="rId179" o:title=""/>
          </v:shape>
          <o:OLEObject Type="Embed" ProgID="Equation.DSMT4" ShapeID="_x0000_i1175" DrawAspect="Content" ObjectID="_1663767231" r:id="rId180"/>
        </w:object>
      </w:r>
      <w:r w:rsidR="00163F78" w:rsidRPr="00B008B4">
        <w:rPr>
          <w:position w:val="-12"/>
          <w:cs/>
          <w:lang w:bidi="hi"/>
        </w:rPr>
        <w:object w:dxaOrig="300" w:dyaOrig="360" w14:anchorId="52962304">
          <v:shape id="_x0000_i1176" type="#_x0000_t75" style="width:15.25pt;height:17.85pt" o:ole="">
            <v:imagedata r:id="rId181" o:title=""/>
          </v:shape>
          <o:OLEObject Type="Embed" ProgID="Equation.DSMT4" ShapeID="_x0000_i1176" DrawAspect="Content" ObjectID="_1663767232" r:id="rId182"/>
        </w:object>
      </w:r>
      <w:r w:rsidR="005A185C" w:rsidRPr="00B008B4">
        <w:rPr>
          <w:position w:val="-6"/>
          <w:cs/>
          <w:lang w:bidi="hi"/>
        </w:rPr>
        <w:object w:dxaOrig="200" w:dyaOrig="279" w14:anchorId="64CA414B">
          <v:shape id="_x0000_i1177" type="#_x0000_t75" style="width:10pt;height:14.2pt" o:ole="">
            <v:imagedata r:id="rId52" o:title=""/>
          </v:shape>
          <o:OLEObject Type="Embed" ProgID="Equation.DSMT4" ShapeID="_x0000_i1177" DrawAspect="Content" ObjectID="_1663767233" r:id="rId183"/>
        </w:object>
      </w:r>
    </w:p>
    <w:p w14:paraId="44360B4E" w14:textId="77777777" w:rsidR="00BC2798" w:rsidRPr="00B008B4" w:rsidRDefault="00BC2798" w:rsidP="00B008B4">
      <w:pPr>
        <w:spacing w:line="360" w:lineRule="auto"/>
        <w:jc w:val="both"/>
      </w:pPr>
    </w:p>
    <w:p w14:paraId="685C8E45" w14:textId="77777777" w:rsidR="00607E40" w:rsidRPr="00B008B4" w:rsidRDefault="00BC2798" w:rsidP="00B008B4">
      <w:pPr>
        <w:spacing w:line="360" w:lineRule="auto"/>
        <w:jc w:val="both"/>
      </w:pPr>
      <w:r w:rsidRPr="00B008B4">
        <w:rPr>
          <w:cs/>
          <w:lang w:bidi="hi"/>
        </w:rPr>
        <w:t>अगर हम इसे लिख ते हैं और डॉ डी द्वारा पूरे को विभाजित करते हैं तो जो बचा है वह है,</w:t>
      </w:r>
      <w:r w:rsidR="005A185C" w:rsidRPr="00B008B4">
        <w:rPr>
          <w:position w:val="-6"/>
          <w:cs/>
          <w:lang w:bidi="hi"/>
        </w:rPr>
        <w:object w:dxaOrig="200" w:dyaOrig="279" w14:anchorId="3E37C937">
          <v:shape id="_x0000_i1178" type="#_x0000_t75" style="width:10pt;height:14.2pt" o:ole="">
            <v:imagedata r:id="rId52" o:title=""/>
          </v:shape>
          <o:OLEObject Type="Embed" ProgID="Equation.DSMT4" ShapeID="_x0000_i1178" DrawAspect="Content" ObjectID="_1663767234" r:id="rId184"/>
        </w:object>
      </w:r>
    </w:p>
    <w:p w14:paraId="41CACC3A" w14:textId="77777777" w:rsidR="00BC2798" w:rsidRPr="00B008B4" w:rsidRDefault="00192351" w:rsidP="00B008B4">
      <w:pPr>
        <w:spacing w:line="360" w:lineRule="auto"/>
        <w:jc w:val="both"/>
      </w:pPr>
      <w:r w:rsidRPr="00B008B4">
        <w:rPr>
          <w:cs/>
          <w:lang w:bidi="hi"/>
        </w:rPr>
        <w:t xml:space="preserve">∂/∂r + 1/r ∂/∂ + ()/r = 0 । </w:t>
      </w:r>
      <w:r w:rsidR="00BA5353" w:rsidRPr="00B008B4">
        <w:rPr>
          <w:position w:val="-12"/>
          <w:cs/>
          <w:lang w:bidi="hi"/>
        </w:rPr>
        <w:object w:dxaOrig="300" w:dyaOrig="360" w14:anchorId="7D2F1D31">
          <v:shape id="_x0000_i1179" type="#_x0000_t75" style="width:15.25pt;height:17.85pt" o:ole="">
            <v:imagedata r:id="rId59" o:title=""/>
          </v:shape>
          <o:OLEObject Type="Embed" ProgID="Equation.DSMT4" ShapeID="_x0000_i1179" DrawAspect="Content" ObjectID="_1663767235" r:id="rId185"/>
        </w:object>
      </w:r>
      <w:r w:rsidR="00BA5353" w:rsidRPr="00B008B4">
        <w:rPr>
          <w:position w:val="-12"/>
          <w:cs/>
          <w:lang w:bidi="hi"/>
        </w:rPr>
        <w:object w:dxaOrig="340" w:dyaOrig="360" w14:anchorId="137FD551">
          <v:shape id="_x0000_i1180" type="#_x0000_t75" style="width:16.8pt;height:17.85pt" o:ole="">
            <v:imagedata r:id="rId74" o:title=""/>
          </v:shape>
          <o:OLEObject Type="Embed" ProgID="Equation.DSMT4" ShapeID="_x0000_i1180" DrawAspect="Content" ObjectID="_1663767236" r:id="rId186"/>
        </w:object>
      </w:r>
      <w:r w:rsidR="005A185C" w:rsidRPr="00B008B4">
        <w:rPr>
          <w:position w:val="-6"/>
          <w:cs/>
          <w:lang w:bidi="hi"/>
        </w:rPr>
        <w:object w:dxaOrig="200" w:dyaOrig="279" w14:anchorId="2A274949">
          <v:shape id="_x0000_i1181" type="#_x0000_t75" style="width:10pt;height:14.2pt" o:ole="">
            <v:imagedata r:id="rId52" o:title=""/>
          </v:shape>
          <o:OLEObject Type="Embed" ProgID="Equation.DSMT4" ShapeID="_x0000_i1181" DrawAspect="Content" ObjectID="_1663767237" r:id="rId187"/>
        </w:object>
      </w:r>
      <w:r w:rsidR="00BA5353" w:rsidRPr="00B008B4">
        <w:rPr>
          <w:position w:val="-12"/>
          <w:cs/>
          <w:lang w:bidi="hi"/>
        </w:rPr>
        <w:object w:dxaOrig="300" w:dyaOrig="360" w14:anchorId="40334C96">
          <v:shape id="_x0000_i1182" type="#_x0000_t75" style="width:15.25pt;height:17.85pt" o:ole="">
            <v:imagedata r:id="rId59" o:title=""/>
          </v:shape>
          <o:OLEObject Type="Embed" ProgID="Equation.DSMT4" ShapeID="_x0000_i1182" DrawAspect="Content" ObjectID="_1663767238" r:id="rId188"/>
        </w:object>
      </w:r>
      <w:r w:rsidR="00163F78" w:rsidRPr="00B008B4">
        <w:rPr>
          <w:position w:val="-12"/>
          <w:cs/>
          <w:lang w:bidi="hi"/>
        </w:rPr>
        <w:object w:dxaOrig="300" w:dyaOrig="360" w14:anchorId="0B0DF2E2">
          <v:shape id="_x0000_i1183" type="#_x0000_t75" style="width:15.25pt;height:17.85pt" o:ole="">
            <v:imagedata r:id="rId189" o:title=""/>
          </v:shape>
          <o:OLEObject Type="Embed" ProgID="Equation.DSMT4" ShapeID="_x0000_i1183" DrawAspect="Content" ObjectID="_1663767239" r:id="rId190"/>
        </w:object>
      </w:r>
    </w:p>
    <w:p w14:paraId="1C099AC6" w14:textId="77777777" w:rsidR="00FD5AA9" w:rsidRPr="00B008B4" w:rsidRDefault="00BC2798" w:rsidP="00B008B4">
      <w:pPr>
        <w:spacing w:line="360" w:lineRule="auto"/>
        <w:jc w:val="both"/>
      </w:pPr>
      <w:r w:rsidRPr="00B008B4">
        <w:rPr>
          <w:cs/>
          <w:lang w:bidi="hi"/>
        </w:rPr>
        <w:t xml:space="preserve">रेडियल डायरेक्शन में यह संतुलन का समीकरण है। इसी प्रकार, यदि हम परिस्थितिजन्य दिशा में बलों का संतुलन लेते हैं तो हम समीकरण को (+ ∂/∂ डी) डॉ-डॉ+ (+ ∂/∂आर) (आर + डीआर) डी-आरडी = 0 के रूप में लिख सकते हैं । </w:t>
      </w:r>
      <w:r w:rsidR="00163F78" w:rsidRPr="00B008B4">
        <w:rPr>
          <w:position w:val="-12"/>
          <w:cs/>
          <w:lang w:bidi="hi"/>
        </w:rPr>
        <w:object w:dxaOrig="300" w:dyaOrig="360" w14:anchorId="312B7A28">
          <v:shape id="_x0000_i1184" type="#_x0000_t75" style="width:15.25pt;height:17.85pt" o:ole="">
            <v:imagedata r:id="rId191" o:title=""/>
          </v:shape>
          <o:OLEObject Type="Embed" ProgID="Equation.DSMT4" ShapeID="_x0000_i1184" DrawAspect="Content" ObjectID="_1663767240" r:id="rId192"/>
        </w:object>
      </w:r>
      <w:r w:rsidR="00163F78" w:rsidRPr="00B008B4">
        <w:rPr>
          <w:position w:val="-12"/>
          <w:cs/>
          <w:lang w:bidi="hi"/>
        </w:rPr>
        <w:object w:dxaOrig="300" w:dyaOrig="360" w14:anchorId="6BFA10E4">
          <v:shape id="_x0000_i1185" type="#_x0000_t75" style="width:15.25pt;height:17.85pt" o:ole="">
            <v:imagedata r:id="rId193" o:title=""/>
          </v:shape>
          <o:OLEObject Type="Embed" ProgID="Equation.DSMT4" ShapeID="_x0000_i1185" DrawAspect="Content" ObjectID="_1663767241" r:id="rId194"/>
        </w:object>
      </w:r>
      <w:r w:rsidR="005A185C" w:rsidRPr="00B008B4">
        <w:rPr>
          <w:position w:val="-6"/>
          <w:cs/>
          <w:lang w:bidi="hi"/>
        </w:rPr>
        <w:object w:dxaOrig="200" w:dyaOrig="279" w14:anchorId="7366FC27">
          <v:shape id="_x0000_i1186" type="#_x0000_t75" style="width:10pt;height:14.2pt" o:ole="">
            <v:imagedata r:id="rId52" o:title=""/>
          </v:shape>
          <o:OLEObject Type="Embed" ProgID="Equation.DSMT4" ShapeID="_x0000_i1186" DrawAspect="Content" ObjectID="_1663767242" r:id="rId195"/>
        </w:object>
      </w:r>
      <w:r w:rsidR="005A185C" w:rsidRPr="00B008B4">
        <w:rPr>
          <w:position w:val="-6"/>
          <w:cs/>
          <w:lang w:bidi="hi"/>
        </w:rPr>
        <w:object w:dxaOrig="200" w:dyaOrig="279" w14:anchorId="50E451CA">
          <v:shape id="_x0000_i1187" type="#_x0000_t75" style="width:10pt;height:14.2pt" o:ole="">
            <v:imagedata r:id="rId52" o:title=""/>
          </v:shape>
          <o:OLEObject Type="Embed" ProgID="Equation.DSMT4" ShapeID="_x0000_i1187" DrawAspect="Content" ObjectID="_1663767243" r:id="rId196"/>
        </w:object>
      </w:r>
      <w:r w:rsidR="00163F78" w:rsidRPr="00B008B4">
        <w:rPr>
          <w:position w:val="-12"/>
          <w:cs/>
          <w:lang w:bidi="hi"/>
        </w:rPr>
        <w:object w:dxaOrig="300" w:dyaOrig="360" w14:anchorId="62228254">
          <v:shape id="_x0000_i1188" type="#_x0000_t75" style="width:15.25pt;height:17.85pt" o:ole="">
            <v:imagedata r:id="rId197" o:title=""/>
          </v:shape>
          <o:OLEObject Type="Embed" ProgID="Equation.DSMT4" ShapeID="_x0000_i1188" DrawAspect="Content" ObjectID="_1663767244" r:id="rId198"/>
        </w:object>
      </w:r>
      <w:r w:rsidR="00BA5353" w:rsidRPr="00B008B4">
        <w:rPr>
          <w:position w:val="-12"/>
          <w:cs/>
          <w:lang w:bidi="hi"/>
        </w:rPr>
        <w:object w:dxaOrig="340" w:dyaOrig="360" w14:anchorId="60EEC973">
          <v:shape id="_x0000_i1189" type="#_x0000_t75" style="width:16.8pt;height:17.85pt" o:ole="">
            <v:imagedata r:id="rId74" o:title=""/>
          </v:shape>
          <o:OLEObject Type="Embed" ProgID="Equation.DSMT4" ShapeID="_x0000_i1189" DrawAspect="Content" ObjectID="_1663767245" r:id="rId199"/>
        </w:object>
      </w:r>
      <w:r w:rsidR="00BA5353" w:rsidRPr="00B008B4">
        <w:rPr>
          <w:position w:val="-12"/>
          <w:cs/>
          <w:lang w:bidi="hi"/>
        </w:rPr>
        <w:object w:dxaOrig="340" w:dyaOrig="360" w14:anchorId="43B3210F">
          <v:shape id="_x0000_i1190" type="#_x0000_t75" style="width:16.8pt;height:17.85pt" o:ole="">
            <v:imagedata r:id="rId74" o:title=""/>
          </v:shape>
          <o:OLEObject Type="Embed" ProgID="Equation.DSMT4" ShapeID="_x0000_i1190" DrawAspect="Content" ObjectID="_1663767246" r:id="rId200"/>
        </w:object>
      </w:r>
      <w:r w:rsidR="005A185C" w:rsidRPr="00B008B4">
        <w:rPr>
          <w:position w:val="-6"/>
          <w:cs/>
          <w:lang w:bidi="hi"/>
        </w:rPr>
        <w:object w:dxaOrig="200" w:dyaOrig="279" w14:anchorId="4A0825F3">
          <v:shape id="_x0000_i1191" type="#_x0000_t75" style="width:10pt;height:14.2pt" o:ole="">
            <v:imagedata r:id="rId52" o:title=""/>
          </v:shape>
          <o:OLEObject Type="Embed" ProgID="Equation.DSMT4" ShapeID="_x0000_i1191" DrawAspect="Content" ObjectID="_1663767247" r:id="rId201"/>
        </w:object>
      </w:r>
      <w:r w:rsidR="00BA5353" w:rsidRPr="00B008B4">
        <w:rPr>
          <w:position w:val="-12"/>
          <w:cs/>
          <w:lang w:bidi="hi"/>
        </w:rPr>
        <w:object w:dxaOrig="340" w:dyaOrig="360" w14:anchorId="35A4AB87">
          <v:shape id="_x0000_i1192" type="#_x0000_t75" style="width:16.8pt;height:17.85pt" o:ole="">
            <v:imagedata r:id="rId74" o:title=""/>
          </v:shape>
          <o:OLEObject Type="Embed" ProgID="Equation.DSMT4" ShapeID="_x0000_i1192" DrawAspect="Content" ObjectID="_1663767248" r:id="rId202"/>
        </w:object>
      </w:r>
      <w:r w:rsidR="005A185C" w:rsidRPr="00B008B4">
        <w:rPr>
          <w:position w:val="-6"/>
          <w:cs/>
          <w:lang w:bidi="hi"/>
        </w:rPr>
        <w:object w:dxaOrig="200" w:dyaOrig="279" w14:anchorId="09552221">
          <v:shape id="_x0000_i1193" type="#_x0000_t75" style="width:10pt;height:14.2pt" o:ole="">
            <v:imagedata r:id="rId52" o:title=""/>
          </v:shape>
          <o:OLEObject Type="Embed" ProgID="Equation.DSMT4" ShapeID="_x0000_i1193" DrawAspect="Content" ObjectID="_1663767249" r:id="rId203"/>
        </w:object>
      </w:r>
    </w:p>
    <w:p w14:paraId="37835F45" w14:textId="77777777" w:rsidR="00FD5AA9" w:rsidRPr="00B008B4" w:rsidRDefault="00FD5AA9" w:rsidP="00B008B4">
      <w:pPr>
        <w:spacing w:line="360" w:lineRule="auto"/>
        <w:jc w:val="both"/>
      </w:pPr>
    </w:p>
    <w:p w14:paraId="45EA9C87" w14:textId="77777777" w:rsidR="00FD5AA9" w:rsidRPr="00B008B4" w:rsidRDefault="00282BF7" w:rsidP="00B008B4">
      <w:pPr>
        <w:spacing w:line="360" w:lineRule="auto"/>
        <w:jc w:val="both"/>
      </w:pPr>
      <w:r w:rsidRPr="00B008B4">
        <w:rPr>
          <w:cs/>
          <w:lang w:bidi="hi"/>
        </w:rPr>
        <w:t xml:space="preserve">यह अभिव्यक्ति अंत में सरलीकरण के बाद देता है, ∂/∂r + (1/r) ∂/∂ + /r = 0 । तो ये दो समीकरण हैं, समीकरण ∂/∂र + (1/आर) ∂/∂ + /r = 0 और ∂/∂आर + 1/r ∂/∂ +-)/r = 0 । इनका प्रतिनिधित्व तनावों के संदर्भ में किया जाता है और . </w:t>
      </w:r>
      <w:r w:rsidR="00BA5353" w:rsidRPr="00B008B4">
        <w:rPr>
          <w:position w:val="-12"/>
          <w:cs/>
          <w:lang w:bidi="hi"/>
        </w:rPr>
        <w:object w:dxaOrig="340" w:dyaOrig="360" w14:anchorId="220AF56D">
          <v:shape id="_x0000_i1194" type="#_x0000_t75" style="width:16.8pt;height:17.85pt" o:ole="">
            <v:imagedata r:id="rId74" o:title=""/>
          </v:shape>
          <o:OLEObject Type="Embed" ProgID="Equation.DSMT4" ShapeID="_x0000_i1194" DrawAspect="Content" ObjectID="_1663767250" r:id="rId204"/>
        </w:object>
      </w:r>
      <w:r w:rsidR="00163F78" w:rsidRPr="00B008B4">
        <w:rPr>
          <w:position w:val="-12"/>
          <w:cs/>
          <w:lang w:bidi="hi"/>
        </w:rPr>
        <w:object w:dxaOrig="300" w:dyaOrig="360" w14:anchorId="19761B3C">
          <v:shape id="_x0000_i1195" type="#_x0000_t75" style="width:15.25pt;height:17.85pt" o:ole="">
            <v:imagedata r:id="rId205" o:title=""/>
          </v:shape>
          <o:OLEObject Type="Embed" ProgID="Equation.DSMT4" ShapeID="_x0000_i1195" DrawAspect="Content" ObjectID="_1663767251" r:id="rId206"/>
        </w:object>
      </w:r>
      <w:r w:rsidR="005A185C" w:rsidRPr="00B008B4">
        <w:rPr>
          <w:position w:val="-6"/>
          <w:cs/>
          <w:lang w:bidi="hi"/>
        </w:rPr>
        <w:object w:dxaOrig="200" w:dyaOrig="279" w14:anchorId="62FF8EF5">
          <v:shape id="_x0000_i1196" type="#_x0000_t75" style="width:10pt;height:14.2pt" o:ole="">
            <v:imagedata r:id="rId52" o:title=""/>
          </v:shape>
          <o:OLEObject Type="Embed" ProgID="Equation.DSMT4" ShapeID="_x0000_i1196" DrawAspect="Content" ObjectID="_1663767252" r:id="rId207"/>
        </w:object>
      </w:r>
      <w:r w:rsidR="00BA5353" w:rsidRPr="00B008B4">
        <w:rPr>
          <w:position w:val="-12"/>
          <w:cs/>
          <w:lang w:bidi="hi"/>
        </w:rPr>
        <w:object w:dxaOrig="340" w:dyaOrig="360" w14:anchorId="011C35C2">
          <v:shape id="_x0000_i1197" type="#_x0000_t75" style="width:16.8pt;height:17.85pt" o:ole="">
            <v:imagedata r:id="rId74" o:title=""/>
          </v:shape>
          <o:OLEObject Type="Embed" ProgID="Equation.DSMT4" ShapeID="_x0000_i1197" DrawAspect="Content" ObjectID="_1663767253" r:id="rId208"/>
        </w:object>
      </w:r>
      <w:r w:rsidRPr="00B008B4">
        <w:rPr>
          <w:position w:val="-12"/>
          <w:cs/>
          <w:lang w:bidi="hi"/>
        </w:rPr>
        <w:object w:dxaOrig="340" w:dyaOrig="360" w14:anchorId="32470468">
          <v:shape id="_x0000_i1198" type="#_x0000_t75" style="width:16.8pt;height:17.85pt" o:ole="">
            <v:imagedata r:id="rId74" o:title=""/>
          </v:shape>
          <o:OLEObject Type="Embed" ProgID="Equation.DSMT4" ShapeID="_x0000_i1198" DrawAspect="Content" ObjectID="_1663767254" r:id="rId209"/>
        </w:object>
      </w:r>
      <w:r w:rsidRPr="00B008B4">
        <w:rPr>
          <w:position w:val="-12"/>
          <w:cs/>
          <w:lang w:bidi="hi"/>
        </w:rPr>
        <w:object w:dxaOrig="300" w:dyaOrig="360" w14:anchorId="6980D4B5">
          <v:shape id="_x0000_i1199" type="#_x0000_t75" style="width:15.25pt;height:17.85pt" o:ole="">
            <v:imagedata r:id="rId205" o:title=""/>
          </v:shape>
          <o:OLEObject Type="Embed" ProgID="Equation.DSMT4" ShapeID="_x0000_i1199" DrawAspect="Content" ObjectID="_1663767255" r:id="rId210"/>
        </w:object>
      </w:r>
      <w:r w:rsidRPr="00B008B4">
        <w:rPr>
          <w:position w:val="-6"/>
          <w:cs/>
          <w:lang w:bidi="hi"/>
        </w:rPr>
        <w:object w:dxaOrig="200" w:dyaOrig="279" w14:anchorId="0E6D21AD">
          <v:shape id="_x0000_i1200" type="#_x0000_t75" style="width:10pt;height:14.2pt" o:ole="">
            <v:imagedata r:id="rId52" o:title=""/>
          </v:shape>
          <o:OLEObject Type="Embed" ProgID="Equation.DSMT4" ShapeID="_x0000_i1200" DrawAspect="Content" ObjectID="_1663767256" r:id="rId211"/>
        </w:object>
      </w:r>
      <w:r w:rsidRPr="00B008B4">
        <w:rPr>
          <w:position w:val="-12"/>
          <w:cs/>
          <w:lang w:bidi="hi"/>
        </w:rPr>
        <w:object w:dxaOrig="340" w:dyaOrig="360" w14:anchorId="0BB193A9">
          <v:shape id="_x0000_i1201" type="#_x0000_t75" style="width:16.8pt;height:17.85pt" o:ole="">
            <v:imagedata r:id="rId74" o:title=""/>
          </v:shape>
          <o:OLEObject Type="Embed" ProgID="Equation.DSMT4" ShapeID="_x0000_i1201" DrawAspect="Content" ObjectID="_1663767257" r:id="rId212"/>
        </w:object>
      </w:r>
      <w:r w:rsidRPr="00B008B4">
        <w:rPr>
          <w:position w:val="-12"/>
          <w:cs/>
          <w:lang w:bidi="hi"/>
        </w:rPr>
        <w:object w:dxaOrig="300" w:dyaOrig="360" w14:anchorId="367A7B82">
          <v:shape id="_x0000_i1202" type="#_x0000_t75" style="width:15.25pt;height:17.85pt" o:ole="">
            <v:imagedata r:id="rId59" o:title=""/>
          </v:shape>
          <o:OLEObject Type="Embed" ProgID="Equation.DSMT4" ShapeID="_x0000_i1202" DrawAspect="Content" ObjectID="_1663767258" r:id="rId213"/>
        </w:object>
      </w:r>
      <w:r w:rsidRPr="00B008B4">
        <w:rPr>
          <w:position w:val="-12"/>
          <w:cs/>
          <w:lang w:bidi="hi"/>
        </w:rPr>
        <w:object w:dxaOrig="340" w:dyaOrig="360" w14:anchorId="13E0FE26">
          <v:shape id="_x0000_i1203" type="#_x0000_t75" style="width:16.8pt;height:17.85pt" o:ole="">
            <v:imagedata r:id="rId74" o:title=""/>
          </v:shape>
          <o:OLEObject Type="Embed" ProgID="Equation.DSMT4" ShapeID="_x0000_i1203" DrawAspect="Content" ObjectID="_1663767259" r:id="rId214"/>
        </w:object>
      </w:r>
      <w:r w:rsidRPr="00B008B4">
        <w:rPr>
          <w:position w:val="-6"/>
          <w:cs/>
          <w:lang w:bidi="hi"/>
        </w:rPr>
        <w:object w:dxaOrig="200" w:dyaOrig="279" w14:anchorId="3982BC11">
          <v:shape id="_x0000_i1204" type="#_x0000_t75" style="width:10pt;height:14.2pt" o:ole="">
            <v:imagedata r:id="rId52" o:title=""/>
          </v:shape>
          <o:OLEObject Type="Embed" ProgID="Equation.DSMT4" ShapeID="_x0000_i1204" DrawAspect="Content" ObjectID="_1663767260" r:id="rId215"/>
        </w:object>
      </w:r>
      <w:r w:rsidRPr="00B008B4">
        <w:rPr>
          <w:position w:val="-12"/>
          <w:cs/>
          <w:lang w:bidi="hi"/>
        </w:rPr>
        <w:object w:dxaOrig="300" w:dyaOrig="360" w14:anchorId="67759DDB">
          <v:shape id="_x0000_i1205" type="#_x0000_t75" style="width:15.25pt;height:17.85pt" o:ole="">
            <v:imagedata r:id="rId59" o:title=""/>
          </v:shape>
          <o:OLEObject Type="Embed" ProgID="Equation.DSMT4" ShapeID="_x0000_i1205" DrawAspect="Content" ObjectID="_1663767261" r:id="rId216"/>
        </w:object>
      </w:r>
      <w:r w:rsidRPr="00B008B4">
        <w:rPr>
          <w:position w:val="-12"/>
          <w:cs/>
          <w:lang w:bidi="hi"/>
        </w:rPr>
        <w:object w:dxaOrig="300" w:dyaOrig="360" w14:anchorId="2635D7EA">
          <v:shape id="_x0000_i1206" type="#_x0000_t75" style="width:15.25pt;height:17.85pt" o:ole="">
            <v:imagedata r:id="rId189" o:title=""/>
          </v:shape>
          <o:OLEObject Type="Embed" ProgID="Equation.DSMT4" ShapeID="_x0000_i1206" DrawAspect="Content" ObjectID="_1663767262" r:id="rId217"/>
        </w:object>
      </w:r>
      <w:r w:rsidR="00BA5353" w:rsidRPr="00B008B4">
        <w:rPr>
          <w:position w:val="-12"/>
          <w:cs/>
          <w:lang w:bidi="hi"/>
        </w:rPr>
        <w:object w:dxaOrig="300" w:dyaOrig="360" w14:anchorId="7AA9016C">
          <v:shape id="_x0000_i1207" type="#_x0000_t75" style="width:15.25pt;height:17.85pt" o:ole="">
            <v:imagedata r:id="rId59" o:title=""/>
          </v:shape>
          <o:OLEObject Type="Embed" ProgID="Equation.DSMT4" ShapeID="_x0000_i1207" DrawAspect="Content" ObjectID="_1663767263" r:id="rId218"/>
        </w:object>
      </w:r>
      <w:r w:rsidR="00BA5353" w:rsidRPr="00B008B4">
        <w:rPr>
          <w:position w:val="-12"/>
          <w:cs/>
          <w:lang w:bidi="hi"/>
        </w:rPr>
        <w:object w:dxaOrig="340" w:dyaOrig="360" w14:anchorId="40A88F22">
          <v:shape id="_x0000_i1208" type="#_x0000_t75" style="width:16.8pt;height:17.85pt" o:ole="">
            <v:imagedata r:id="rId74" o:title=""/>
          </v:shape>
          <o:OLEObject Type="Embed" ProgID="Equation.DSMT4" ShapeID="_x0000_i1208" DrawAspect="Content" ObjectID="_1663767264" r:id="rId219"/>
        </w:object>
      </w:r>
      <w:r w:rsidR="00163F78" w:rsidRPr="00B008B4">
        <w:rPr>
          <w:position w:val="-12"/>
          <w:cs/>
          <w:lang w:bidi="hi"/>
        </w:rPr>
        <w:object w:dxaOrig="300" w:dyaOrig="360" w14:anchorId="1D87F1C8">
          <v:shape id="_x0000_i1209" type="#_x0000_t75" style="width:15.25pt;height:17.85pt" o:ole="">
            <v:imagedata r:id="rId220" o:title=""/>
          </v:shape>
          <o:OLEObject Type="Embed" ProgID="Equation.DSMT4" ShapeID="_x0000_i1209" DrawAspect="Content" ObjectID="_1663767265" r:id="rId221"/>
        </w:object>
      </w:r>
    </w:p>
    <w:p w14:paraId="5483C54D" w14:textId="77777777" w:rsidR="00961D1E" w:rsidRDefault="00C7530A" w:rsidP="00B008B4">
      <w:pPr>
        <w:spacing w:line="360" w:lineRule="auto"/>
        <w:jc w:val="both"/>
      </w:pPr>
      <w:r w:rsidRPr="00B008B4">
        <w:rPr>
          <w:cs/>
          <w:lang w:bidi="hi"/>
        </w:rPr>
        <w:t xml:space="preserve">वे ध्रुवीय संदर्भ धुरी के रूप में और आर के संदर्भ में लिखा जाता है । </w:t>
      </w:r>
      <w:r w:rsidR="005A185C" w:rsidRPr="00B008B4">
        <w:rPr>
          <w:position w:val="-6"/>
          <w:cs/>
          <w:lang w:bidi="hi"/>
        </w:rPr>
        <w:object w:dxaOrig="200" w:dyaOrig="279" w14:anchorId="035344C0">
          <v:shape id="_x0000_i1210" type="#_x0000_t75" style="width:10pt;height:14.2pt" o:ole="">
            <v:imagedata r:id="rId52" o:title=""/>
          </v:shape>
          <o:OLEObject Type="Embed" ProgID="Equation.DSMT4" ShapeID="_x0000_i1210" DrawAspect="Content" ObjectID="_1663767266" r:id="rId222"/>
        </w:object>
      </w:r>
    </w:p>
    <w:p w14:paraId="5E350824" w14:textId="77777777" w:rsidR="0035167B" w:rsidRDefault="0035167B" w:rsidP="00B008B4">
      <w:pPr>
        <w:spacing w:line="360" w:lineRule="auto"/>
        <w:jc w:val="both"/>
      </w:pPr>
    </w:p>
    <w:p w14:paraId="33863FDF" w14:textId="77777777" w:rsidR="0035167B" w:rsidRPr="00B008B4" w:rsidRDefault="0035167B" w:rsidP="0035167B">
      <w:pPr>
        <w:spacing w:line="360" w:lineRule="auto"/>
      </w:pPr>
      <w:r w:rsidRPr="00B008B4">
        <w:rPr>
          <w:cs/>
          <w:lang w:bidi="hi"/>
        </w:rPr>
        <w:t>स्लाइड 10-24:21</w:t>
      </w:r>
    </w:p>
    <w:p w14:paraId="404D0BFA" w14:textId="77777777" w:rsidR="00F146C2" w:rsidRPr="00B008B4" w:rsidRDefault="000615DB" w:rsidP="00B008B4">
      <w:pPr>
        <w:spacing w:line="360" w:lineRule="auto"/>
        <w:jc w:val="center"/>
      </w:pPr>
      <w:r>
        <w:pict w14:anchorId="2C812AFB">
          <v:shape id="_x0000_i1211" type="#_x0000_t75" style="width:257pt;height:187.1pt">
            <v:imagedata r:id="rId223" o:title=""/>
          </v:shape>
        </w:pict>
      </w:r>
    </w:p>
    <w:p w14:paraId="66D157F9" w14:textId="77777777" w:rsidR="00FD5AA9" w:rsidRPr="00B008B4" w:rsidRDefault="00FD5AA9" w:rsidP="00B008B4">
      <w:pPr>
        <w:spacing w:line="360" w:lineRule="auto"/>
      </w:pPr>
    </w:p>
    <w:p w14:paraId="0828E9B7" w14:textId="77777777" w:rsidR="006F4337" w:rsidRPr="00B008B4" w:rsidRDefault="00FD5AA9" w:rsidP="00B008B4">
      <w:pPr>
        <w:spacing w:line="360" w:lineRule="auto"/>
        <w:jc w:val="both"/>
      </w:pPr>
      <w:r w:rsidRPr="00B008B4">
        <w:rPr>
          <w:cs/>
          <w:lang w:bidi="hi"/>
        </w:rPr>
        <w:t xml:space="preserve">ये संतुलन के समीकरण हैं और इस विशेष मामले में हमने निकाय बलों के घटकों का हिसाब नहीं दिया है । रेडियल और परिस्थितिपूर्ण दोनों दिशा में हमने शरीर की ताकतों की उपेक्षा की है। </w:t>
      </w:r>
    </w:p>
    <w:p w14:paraId="249AC76E" w14:textId="77777777" w:rsidR="006F4337" w:rsidRPr="00B008B4" w:rsidRDefault="006F4337" w:rsidP="00B008B4">
      <w:pPr>
        <w:spacing w:line="360" w:lineRule="auto"/>
        <w:jc w:val="both"/>
      </w:pPr>
    </w:p>
    <w:p w14:paraId="60E19868" w14:textId="77777777" w:rsidR="004315C6" w:rsidRDefault="00961D1E" w:rsidP="00B008B4">
      <w:pPr>
        <w:spacing w:line="360" w:lineRule="auto"/>
        <w:jc w:val="both"/>
      </w:pPr>
      <w:r w:rsidRPr="00B008B4">
        <w:rPr>
          <w:cs/>
          <w:lang w:bidi="hi"/>
        </w:rPr>
        <w:t xml:space="preserve">इसलिए हमारे पास ∂∂ + 1/r (/∂) + (-)/r = 0; यह संतुलन का पहला समीकरण है। ∂/∂r + 1/r (∂/∂) + /r = 0 संतुलन का एक और समीकरण है । ये संतुलन के दो समीकरण हैं जिन्हें ध्रुवीय समन्वय प्रणाली के संदर्भ में समझाया गया है । </w:t>
      </w:r>
      <w:r w:rsidR="00BA5353" w:rsidRPr="00B008B4">
        <w:rPr>
          <w:position w:val="-12"/>
          <w:cs/>
          <w:lang w:bidi="hi"/>
        </w:rPr>
        <w:object w:dxaOrig="300" w:dyaOrig="360" w14:anchorId="725A9F9F">
          <v:shape id="_x0000_i1212" type="#_x0000_t75" style="width:15.25pt;height:17.85pt" o:ole="">
            <v:imagedata r:id="rId59" o:title=""/>
          </v:shape>
          <o:OLEObject Type="Embed" ProgID="Equation.DSMT4" ShapeID="_x0000_i1212" DrawAspect="Content" ObjectID="_1663767267" r:id="rId224"/>
        </w:object>
      </w:r>
      <w:r w:rsidR="00BA5353" w:rsidRPr="00B008B4">
        <w:rPr>
          <w:position w:val="-12"/>
          <w:cs/>
          <w:lang w:bidi="hi"/>
        </w:rPr>
        <w:object w:dxaOrig="340" w:dyaOrig="360" w14:anchorId="19AA8FB3">
          <v:shape id="_x0000_i1213" type="#_x0000_t75" style="width:16.8pt;height:17.85pt" o:ole="">
            <v:imagedata r:id="rId74" o:title=""/>
          </v:shape>
          <o:OLEObject Type="Embed" ProgID="Equation.DSMT4" ShapeID="_x0000_i1213" DrawAspect="Content" ObjectID="_1663767268" r:id="rId225"/>
        </w:object>
      </w:r>
      <w:r w:rsidR="005A185C" w:rsidRPr="00B008B4">
        <w:rPr>
          <w:position w:val="-6"/>
          <w:cs/>
          <w:lang w:bidi="hi"/>
        </w:rPr>
        <w:object w:dxaOrig="200" w:dyaOrig="279" w14:anchorId="3F578019">
          <v:shape id="_x0000_i1214" type="#_x0000_t75" style="width:10pt;height:14.2pt" o:ole="">
            <v:imagedata r:id="rId52" o:title=""/>
          </v:shape>
          <o:OLEObject Type="Embed" ProgID="Equation.DSMT4" ShapeID="_x0000_i1214" DrawAspect="Content" ObjectID="_1663767269" r:id="rId226"/>
        </w:object>
      </w:r>
      <w:r w:rsidR="00BA5353" w:rsidRPr="00B008B4">
        <w:rPr>
          <w:position w:val="-12"/>
          <w:cs/>
          <w:lang w:bidi="hi"/>
        </w:rPr>
        <w:object w:dxaOrig="300" w:dyaOrig="360" w14:anchorId="1ADA1028">
          <v:shape id="_x0000_i1215" type="#_x0000_t75" style="width:15.25pt;height:17.85pt" o:ole="">
            <v:imagedata r:id="rId59" o:title=""/>
          </v:shape>
          <o:OLEObject Type="Embed" ProgID="Equation.DSMT4" ShapeID="_x0000_i1215" DrawAspect="Content" ObjectID="_1663767270" r:id="rId227"/>
        </w:object>
      </w:r>
      <w:r w:rsidR="006405CA" w:rsidRPr="00B008B4">
        <w:rPr>
          <w:position w:val="-12"/>
          <w:cs/>
          <w:lang w:bidi="hi"/>
        </w:rPr>
        <w:object w:dxaOrig="300" w:dyaOrig="360" w14:anchorId="3AAA968A">
          <v:shape id="_x0000_i1216" type="#_x0000_t75" style="width:15.25pt;height:17.85pt" o:ole="">
            <v:imagedata r:id="rId59" o:title=""/>
          </v:shape>
          <o:OLEObject Type="Embed" ProgID="Equation.DSMT4" ShapeID="_x0000_i1216" DrawAspect="Content" ObjectID="_1663767271" r:id="rId228"/>
        </w:object>
      </w:r>
      <w:r w:rsidR="00163F78" w:rsidRPr="00B008B4">
        <w:rPr>
          <w:position w:val="-12"/>
          <w:cs/>
          <w:lang w:bidi="hi"/>
        </w:rPr>
        <w:object w:dxaOrig="300" w:dyaOrig="360" w14:anchorId="3D5DF4F7">
          <v:shape id="_x0000_i1217" type="#_x0000_t75" style="width:15.25pt;height:17.85pt" o:ole="">
            <v:imagedata r:id="rId229" o:title=""/>
          </v:shape>
          <o:OLEObject Type="Embed" ProgID="Equation.DSMT4" ShapeID="_x0000_i1217" DrawAspect="Content" ObjectID="_1663767272" r:id="rId230"/>
        </w:object>
      </w:r>
      <w:r w:rsidR="00BA5353" w:rsidRPr="00B008B4">
        <w:rPr>
          <w:position w:val="-12"/>
          <w:cs/>
          <w:lang w:bidi="hi"/>
        </w:rPr>
        <w:object w:dxaOrig="340" w:dyaOrig="360" w14:anchorId="588B707C">
          <v:shape id="_x0000_i1218" type="#_x0000_t75" style="width:16.8pt;height:17.85pt" o:ole="">
            <v:imagedata r:id="rId74" o:title=""/>
          </v:shape>
          <o:OLEObject Type="Embed" ProgID="Equation.DSMT4" ShapeID="_x0000_i1218" DrawAspect="Content" ObjectID="_1663767273" r:id="rId231"/>
        </w:object>
      </w:r>
      <w:r w:rsidR="00163F78" w:rsidRPr="00B008B4">
        <w:rPr>
          <w:position w:val="-12"/>
          <w:cs/>
          <w:lang w:bidi="hi"/>
        </w:rPr>
        <w:object w:dxaOrig="300" w:dyaOrig="360" w14:anchorId="78672D32">
          <v:shape id="_x0000_i1219" type="#_x0000_t75" style="width:15.25pt;height:17.85pt" o:ole="">
            <v:imagedata r:id="rId232" o:title=""/>
          </v:shape>
          <o:OLEObject Type="Embed" ProgID="Equation.DSMT4" ShapeID="_x0000_i1219" DrawAspect="Content" ObjectID="_1663767274" r:id="rId233"/>
        </w:object>
      </w:r>
      <w:r w:rsidR="005A185C" w:rsidRPr="00B008B4">
        <w:rPr>
          <w:position w:val="-6"/>
          <w:cs/>
          <w:lang w:bidi="hi"/>
        </w:rPr>
        <w:object w:dxaOrig="200" w:dyaOrig="279" w14:anchorId="293DC370">
          <v:shape id="_x0000_i1220" type="#_x0000_t75" style="width:10pt;height:14.2pt" o:ole="">
            <v:imagedata r:id="rId52" o:title=""/>
          </v:shape>
          <o:OLEObject Type="Embed" ProgID="Equation.DSMT4" ShapeID="_x0000_i1220" DrawAspect="Content" ObjectID="_1663767275" r:id="rId234"/>
        </w:object>
      </w:r>
      <w:r w:rsidR="00BA5353" w:rsidRPr="00B008B4">
        <w:rPr>
          <w:position w:val="-12"/>
          <w:cs/>
          <w:lang w:bidi="hi"/>
        </w:rPr>
        <w:object w:dxaOrig="340" w:dyaOrig="360" w14:anchorId="417F654C">
          <v:shape id="_x0000_i1221" type="#_x0000_t75" style="width:16.8pt;height:17.85pt" o:ole="">
            <v:imagedata r:id="rId74" o:title=""/>
          </v:shape>
          <o:OLEObject Type="Embed" ProgID="Equation.DSMT4" ShapeID="_x0000_i1221" DrawAspect="Content" ObjectID="_1663767276" r:id="rId235"/>
        </w:object>
      </w:r>
    </w:p>
    <w:p w14:paraId="49A0B8A1" w14:textId="77777777" w:rsidR="002A4D21" w:rsidRDefault="002A4D21" w:rsidP="002A4D21">
      <w:pPr>
        <w:spacing w:line="360" w:lineRule="auto"/>
      </w:pPr>
    </w:p>
    <w:p w14:paraId="35D7D314" w14:textId="77777777" w:rsidR="002A4D21" w:rsidRPr="00B008B4" w:rsidRDefault="002A4D21" w:rsidP="002A4D21">
      <w:pPr>
        <w:spacing w:line="360" w:lineRule="auto"/>
      </w:pPr>
      <w:r w:rsidRPr="00B008B4">
        <w:rPr>
          <w:cs/>
          <w:lang w:bidi="hi"/>
        </w:rPr>
        <w:t>स्लाइड 11-25:19</w:t>
      </w:r>
    </w:p>
    <w:p w14:paraId="33C970E5" w14:textId="77777777" w:rsidR="0052097F" w:rsidRPr="00B008B4" w:rsidRDefault="000615DB" w:rsidP="00B008B4">
      <w:pPr>
        <w:spacing w:line="360" w:lineRule="auto"/>
        <w:jc w:val="center"/>
      </w:pPr>
      <w:r>
        <w:pict w14:anchorId="4F5DE4A2">
          <v:shape id="_x0000_i1222" type="#_x0000_t75" style="width:257.5pt;height:196.05pt">
            <v:imagedata r:id="rId236" o:title=""/>
          </v:shape>
        </w:pict>
      </w:r>
    </w:p>
    <w:p w14:paraId="51FCD7BC" w14:textId="77777777" w:rsidR="006240D2" w:rsidRPr="00B008B4" w:rsidRDefault="006240D2" w:rsidP="00B008B4">
      <w:pPr>
        <w:spacing w:line="360" w:lineRule="auto"/>
      </w:pPr>
    </w:p>
    <w:p w14:paraId="6BED1944" w14:textId="77777777" w:rsidR="006240D2" w:rsidRPr="00B008B4" w:rsidRDefault="006240D2" w:rsidP="00B008B4">
      <w:pPr>
        <w:spacing w:line="360" w:lineRule="auto"/>
      </w:pPr>
    </w:p>
    <w:p w14:paraId="01EF3AF8" w14:textId="77777777" w:rsidR="002A4A8C" w:rsidRPr="00B008B4" w:rsidRDefault="004315C6" w:rsidP="00146DAF">
      <w:pPr>
        <w:spacing w:after="240" w:line="360" w:lineRule="auto"/>
        <w:jc w:val="both"/>
      </w:pPr>
      <w:r w:rsidRPr="00B008B4">
        <w:rPr>
          <w:cs/>
          <w:lang w:bidi="hi"/>
        </w:rPr>
        <w:t>इस प्रकार से हम उन तनावों का पता लगा सकते हैं जिन्हें एक्सी-सममित शरीर में संदर्भित किया जाता है। हम कई प्रकार के संरचनात्मक तत्वों का सामना करते हैं जहां तनाव या सीमाएं पूरी तरह से सीधे नहीं हो सकती हैं; आपके पास घुमावदार सीमा हो सकती है जिस पर तनाव हो सकता है जो रेडियल तनाव हो सकता है या जिसे तनाव द्वारा वर्णित किया जा सकता है और और यदि ऐसे शरीर पर लोडिंग सममित है तो हमारे पास पूरी तरह से सममित शरीर है या लोडिंग पूरी तरह से सममित है।</w:t>
      </w:r>
      <w:r w:rsidR="00BA5353" w:rsidRPr="00B008B4">
        <w:rPr>
          <w:position w:val="-12"/>
          <w:cs/>
          <w:lang w:bidi="hi"/>
        </w:rPr>
        <w:object w:dxaOrig="300" w:dyaOrig="360" w14:anchorId="6018F464">
          <v:shape id="_x0000_i1223" type="#_x0000_t75" style="width:15.25pt;height:17.85pt" o:ole="">
            <v:imagedata r:id="rId59" o:title=""/>
          </v:shape>
          <o:OLEObject Type="Embed" ProgID="Equation.DSMT4" ShapeID="_x0000_i1223" DrawAspect="Content" ObjectID="_1663767277" r:id="rId237"/>
        </w:object>
      </w:r>
      <w:r w:rsidR="00163F78" w:rsidRPr="00B008B4">
        <w:rPr>
          <w:position w:val="-12"/>
          <w:cs/>
          <w:lang w:bidi="hi"/>
        </w:rPr>
        <w:object w:dxaOrig="300" w:dyaOrig="360" w14:anchorId="38647C7E">
          <v:shape id="_x0000_i1224" type="#_x0000_t75" style="width:15.25pt;height:17.85pt" o:ole="">
            <v:imagedata r:id="rId238" o:title=""/>
          </v:shape>
          <o:OLEObject Type="Embed" ProgID="Equation.DSMT4" ShapeID="_x0000_i1224" DrawAspect="Content" ObjectID="_1663767278" r:id="rId239"/>
        </w:object>
      </w:r>
    </w:p>
    <w:p w14:paraId="51B5F9E9" w14:textId="77777777" w:rsidR="002A4A8C" w:rsidRPr="00B008B4" w:rsidRDefault="002A4A8C" w:rsidP="00B008B4">
      <w:pPr>
        <w:spacing w:line="360" w:lineRule="auto"/>
        <w:jc w:val="both"/>
      </w:pPr>
      <w:r w:rsidRPr="00B008B4">
        <w:rPr>
          <w:cs/>
          <w:lang w:bidi="hi"/>
        </w:rPr>
        <w:t xml:space="preserve">फिर यदि हम उस मामले के लिए किसी भी क्रॉस सेक्शन या किसी देशांतर अनुभाग को लेते हैं, यदि हम हर खंड में व्यास के माध्यम से अनुभाग लेते हैं तो तनाव का स्तर समान होगा। </w:t>
      </w:r>
    </w:p>
    <w:p w14:paraId="4D4133DE" w14:textId="77777777" w:rsidR="002A4A8C" w:rsidRPr="00B008B4" w:rsidRDefault="00EA484F" w:rsidP="00B008B4">
      <w:pPr>
        <w:spacing w:line="360" w:lineRule="auto"/>
        <w:jc w:val="both"/>
      </w:pPr>
      <w:r w:rsidRPr="00B008B4">
        <w:rPr>
          <w:cs/>
          <w:lang w:bidi="hi"/>
        </w:rPr>
        <w:t>इसलिए यह दर्शाता है कि इनमें से किसी भी खंड पर तनाव स्वतंत्र है जहां भी हम अनुभाग लेते हैं, इसलिए तनाव स्वतंत्र होते हैं और इस प्रकार के निकायों को</w:t>
      </w:r>
      <w:r w:rsidR="005A185C" w:rsidRPr="00B008B4">
        <w:rPr>
          <w:position w:val="-6"/>
          <w:cs/>
          <w:lang w:bidi="hi"/>
        </w:rPr>
        <w:object w:dxaOrig="200" w:dyaOrig="279" w14:anchorId="0208B14A">
          <v:shape id="_x0000_i1225" type="#_x0000_t75" style="width:10pt;height:14.2pt" o:ole="">
            <v:imagedata r:id="rId52" o:title=""/>
          </v:shape>
          <o:OLEObject Type="Embed" ProgID="Equation.DSMT4" ShapeID="_x0000_i1225" DrawAspect="Content" ObjectID="_1663767279" r:id="rId240"/>
        </w:object>
      </w:r>
      <w:r w:rsidR="00146DAF">
        <w:rPr>
          <w:cs/>
          <w:lang w:bidi="hi"/>
        </w:rPr>
        <w:t>स्वयंी-सममित निकाय कहा जाता है ।</w:t>
      </w:r>
      <w:r>
        <w:rPr>
          <w:cs/>
          <w:lang w:bidi="hi"/>
        </w:rPr>
        <w:t xml:space="preserve"> </w:t>
      </w:r>
      <w:r w:rsidR="00146DAF">
        <w:rPr>
          <w:cs/>
          <w:lang w:bidi="hi"/>
        </w:rPr>
        <w:t>axi</w:t>
      </w:r>
      <w:r>
        <w:rPr>
          <w:cs/>
          <w:lang w:bidi="hi"/>
        </w:rPr>
        <w:t xml:space="preserve"> </w:t>
      </w:r>
      <w:r w:rsidRPr="00B008B4">
        <w:rPr>
          <w:cs/>
          <w:lang w:bidi="hi"/>
        </w:rPr>
        <w:t xml:space="preserve">इसका मतलब है कि ये शरीर ऊर्ध्वाधर धुरी के संदर्भ में पूरी तरह से सममित हैं। ऐसे निकायों के लिए यदि लोडिंग भी ऊर्ध्वाधर और सममित है तो हम किसी भी क्रॉस सेक्शन को लेते हैं, प्रत्येक खंड पर तनाव की एक ही स्थिति मौजूद है। </w:t>
      </w:r>
    </w:p>
    <w:p w14:paraId="596F9C6B" w14:textId="77777777" w:rsidR="002A4A8C" w:rsidRPr="00B008B4" w:rsidRDefault="00F13424" w:rsidP="00146DAF">
      <w:pPr>
        <w:spacing w:after="240" w:line="360" w:lineRule="auto"/>
        <w:jc w:val="both"/>
      </w:pPr>
      <w:r w:rsidRPr="00B008B4">
        <w:rPr>
          <w:cs/>
          <w:lang w:bidi="hi"/>
        </w:rPr>
        <w:t xml:space="preserve">इस तरह का तनाव और शरीर जिसे हम स्वयंसी-समरूपता निकायों के रूप में कहते हैं। </w:t>
      </w:r>
    </w:p>
    <w:p w14:paraId="29D0ADBB" w14:textId="77777777" w:rsidR="00C278DD" w:rsidRPr="00B008B4" w:rsidRDefault="006A0EE4" w:rsidP="00146DAF">
      <w:pPr>
        <w:spacing w:after="240" w:line="360" w:lineRule="auto"/>
        <w:jc w:val="both"/>
      </w:pPr>
      <w:r w:rsidRPr="00B008B4">
        <w:rPr>
          <w:cs/>
          <w:lang w:bidi="hi"/>
        </w:rPr>
        <w:t xml:space="preserve">इसलिए जो शरीर पूरी तरह से सममित हैं, वे अपनी ऊर्ध्वाधर धुरी का जिक्र करते हुए हम उन्हें स्वयंसी-समरूपता निकायों के रूप में और स्वयंी-समरूपता निकायों के लिए कहते हैं, अगर वे सममित रूप से लोड किए जाते हैं तो तनाव घटक इस पर निर्भर नहीं होते हैं।  इसलिए, हम कतरनी तनाव घटकों को लेने वाले किसी भी देशांतर खंड अनुपस्थित हैं क्योंकि हमारे पास सममित विरूपण है और इस प्रकार कतरनी तनाव घटक मौजूद नहीं हैं। </w:t>
      </w:r>
      <w:r w:rsidR="005A185C" w:rsidRPr="00B008B4">
        <w:rPr>
          <w:position w:val="-6"/>
          <w:cs/>
          <w:lang w:bidi="hi"/>
        </w:rPr>
        <w:object w:dxaOrig="200" w:dyaOrig="279" w14:anchorId="22860A40">
          <v:shape id="_x0000_i1226" type="#_x0000_t75" style="width:10pt;height:14.2pt" o:ole="">
            <v:imagedata r:id="rId52" o:title=""/>
          </v:shape>
          <o:OLEObject Type="Embed" ProgID="Equation.DSMT4" ShapeID="_x0000_i1226" DrawAspect="Content" ObjectID="_1663767280" r:id="rId241"/>
        </w:object>
      </w:r>
    </w:p>
    <w:p w14:paraId="45A5B840" w14:textId="77777777" w:rsidR="0018650F" w:rsidRDefault="006A0EE4" w:rsidP="00B008B4">
      <w:pPr>
        <w:spacing w:line="360" w:lineRule="auto"/>
        <w:jc w:val="both"/>
      </w:pPr>
      <w:r w:rsidRPr="00B008B4">
        <w:rPr>
          <w:cs/>
          <w:lang w:bidi="hi"/>
        </w:rPr>
        <w:t xml:space="preserve">यदि हम कतरनी तनावों की अनुपस्थिति को लें तो संतुलन समीकरण ∂/∂आर + (-)/r = 0 तक कम हो जाता है जहां केवल सामान्य तनाव मौजूद हैं और कतरनी तनाव अनुपस्थित हैं । </w:t>
      </w:r>
      <w:r w:rsidR="00BA5353" w:rsidRPr="00B008B4">
        <w:rPr>
          <w:position w:val="-12"/>
          <w:cs/>
          <w:lang w:bidi="hi"/>
        </w:rPr>
        <w:object w:dxaOrig="300" w:dyaOrig="360" w14:anchorId="0B43ECBB">
          <v:shape id="_x0000_i1227" type="#_x0000_t75" style="width:15.25pt;height:17.85pt" o:ole="">
            <v:imagedata r:id="rId59" o:title=""/>
          </v:shape>
          <o:OLEObject Type="Embed" ProgID="Equation.DSMT4" ShapeID="_x0000_i1227" DrawAspect="Content" ObjectID="_1663767281" r:id="rId242"/>
        </w:object>
      </w:r>
      <w:r w:rsidR="00BA5353" w:rsidRPr="00B008B4">
        <w:rPr>
          <w:position w:val="-12"/>
          <w:cs/>
          <w:lang w:bidi="hi"/>
        </w:rPr>
        <w:object w:dxaOrig="300" w:dyaOrig="360" w14:anchorId="47DD843F">
          <v:shape id="_x0000_i1228" type="#_x0000_t75" style="width:15.25pt;height:17.85pt" o:ole="">
            <v:imagedata r:id="rId59" o:title=""/>
          </v:shape>
          <o:OLEObject Type="Embed" ProgID="Equation.DSMT4" ShapeID="_x0000_i1228" DrawAspect="Content" ObjectID="_1663767282" r:id="rId243"/>
        </w:object>
      </w:r>
      <w:r w:rsidR="00163F78" w:rsidRPr="00B008B4">
        <w:rPr>
          <w:position w:val="-12"/>
          <w:cs/>
          <w:lang w:bidi="hi"/>
        </w:rPr>
        <w:object w:dxaOrig="300" w:dyaOrig="360" w14:anchorId="18273536">
          <v:shape id="_x0000_i1229" type="#_x0000_t75" style="width:15.25pt;height:17.85pt" o:ole="">
            <v:imagedata r:id="rId244" o:title=""/>
          </v:shape>
          <o:OLEObject Type="Embed" ProgID="Equation.DSMT4" ShapeID="_x0000_i1229" DrawAspect="Content" ObjectID="_1663767283" r:id="rId245"/>
        </w:object>
      </w:r>
    </w:p>
    <w:p w14:paraId="019A3683" w14:textId="77777777" w:rsidR="002458DA" w:rsidRDefault="002458DA" w:rsidP="00B008B4">
      <w:pPr>
        <w:spacing w:line="360" w:lineRule="auto"/>
        <w:jc w:val="both"/>
      </w:pPr>
    </w:p>
    <w:p w14:paraId="1429E91A" w14:textId="77777777" w:rsidR="002458DA" w:rsidRPr="00B008B4" w:rsidRDefault="002458DA" w:rsidP="002458DA">
      <w:pPr>
        <w:spacing w:line="360" w:lineRule="auto"/>
      </w:pPr>
      <w:r w:rsidRPr="00B008B4">
        <w:rPr>
          <w:cs/>
          <w:lang w:bidi="hi"/>
        </w:rPr>
        <w:t>स्लाइड 12-28:09</w:t>
      </w:r>
    </w:p>
    <w:p w14:paraId="26E0560D" w14:textId="77777777" w:rsidR="003B31FC" w:rsidRPr="00B008B4" w:rsidRDefault="000615DB" w:rsidP="00B008B4">
      <w:pPr>
        <w:spacing w:line="360" w:lineRule="auto"/>
        <w:jc w:val="center"/>
      </w:pPr>
      <w:r>
        <w:pict w14:anchorId="333127AB">
          <v:shape id="_x0000_i1230" type="#_x0000_t75" style="width:254.9pt;height:189.2pt">
            <v:imagedata r:id="rId246" o:title=""/>
          </v:shape>
        </w:pict>
      </w:r>
    </w:p>
    <w:p w14:paraId="0751FA45" w14:textId="77777777" w:rsidR="00724966" w:rsidRPr="00B008B4" w:rsidRDefault="00724966" w:rsidP="00B008B4">
      <w:pPr>
        <w:spacing w:line="360" w:lineRule="auto"/>
      </w:pPr>
    </w:p>
    <w:p w14:paraId="6EFAD41C" w14:textId="77777777" w:rsidR="00724966" w:rsidRPr="00B008B4" w:rsidRDefault="00724966" w:rsidP="00B008B4">
      <w:pPr>
        <w:spacing w:line="360" w:lineRule="auto"/>
      </w:pPr>
    </w:p>
    <w:p w14:paraId="27A830B8" w14:textId="77777777" w:rsidR="00DF0503" w:rsidRPr="00B008B4" w:rsidRDefault="00051BB7" w:rsidP="00B008B4">
      <w:pPr>
        <w:spacing w:line="360" w:lineRule="auto"/>
        <w:jc w:val="both"/>
      </w:pPr>
      <w:r w:rsidRPr="00B008B4">
        <w:rPr>
          <w:cs/>
          <w:lang w:bidi="hi"/>
        </w:rPr>
        <w:t xml:space="preserve">यदि हम उन्हें ध्रुवीय समन्वय प्रणाली के संदर्भ में संदर्भित करते हैं तो हमने तनाव की स्थिति की रूपरेखा देने का प्रयास किया है । इससे पहले एक तनाव शरीर में हमने उस पर गौर किया है, यदि हमारे पास तनावों के आयताकार घटक हैं, और हमने इस बात पर गौर किया कि विभिन्न बिंदुओं पर और विभिन्न विमानों पर तनावों का मूल्यांकन कैसे किया जाए । </w:t>
      </w:r>
      <w:r w:rsidR="00BA5353" w:rsidRPr="00B008B4">
        <w:rPr>
          <w:position w:val="-12"/>
          <w:cs/>
          <w:lang w:bidi="hi"/>
        </w:rPr>
        <w:object w:dxaOrig="300" w:dyaOrig="360" w14:anchorId="7FCB96CC">
          <v:shape id="_x0000_i1231" type="#_x0000_t75" style="width:15.25pt;height:17.85pt" o:ole="">
            <v:imagedata r:id="rId39" o:title=""/>
          </v:shape>
          <o:OLEObject Type="Embed" ProgID="Equation.DSMT4" ShapeID="_x0000_i1231" DrawAspect="Content" ObjectID="_1663767284" r:id="rId247"/>
        </w:object>
      </w:r>
      <w:r w:rsidR="00BA5353" w:rsidRPr="00B008B4">
        <w:rPr>
          <w:position w:val="-14"/>
          <w:cs/>
          <w:lang w:bidi="hi"/>
        </w:rPr>
        <w:object w:dxaOrig="320" w:dyaOrig="380" w14:anchorId="4064FB7B">
          <v:shape id="_x0000_i1232" type="#_x0000_t75" style="width:15.75pt;height:18.9pt" o:ole="">
            <v:imagedata r:id="rId41" o:title=""/>
          </v:shape>
          <o:OLEObject Type="Embed" ProgID="Equation.DSMT4" ShapeID="_x0000_i1232" DrawAspect="Content" ObjectID="_1663767285" r:id="rId248"/>
        </w:object>
      </w:r>
      <w:r w:rsidR="00163F78" w:rsidRPr="00B008B4">
        <w:rPr>
          <w:position w:val="-14"/>
          <w:cs/>
          <w:lang w:bidi="hi"/>
        </w:rPr>
        <w:object w:dxaOrig="320" w:dyaOrig="380" w14:anchorId="7D1082C2">
          <v:shape id="_x0000_i1233" type="#_x0000_t75" style="width:15.75pt;height:18.9pt" o:ole="">
            <v:imagedata r:id="rId249" o:title=""/>
          </v:shape>
          <o:OLEObject Type="Embed" ProgID="Equation.DSMT4" ShapeID="_x0000_i1233" DrawAspect="Content" ObjectID="_1663767286" r:id="rId250"/>
        </w:object>
      </w:r>
    </w:p>
    <w:p w14:paraId="7A61CC58" w14:textId="77777777" w:rsidR="00DF0503" w:rsidRPr="00B008B4" w:rsidRDefault="00DF0503" w:rsidP="00B008B4">
      <w:pPr>
        <w:spacing w:line="360" w:lineRule="auto"/>
        <w:jc w:val="both"/>
      </w:pPr>
    </w:p>
    <w:p w14:paraId="14E95371" w14:textId="77777777" w:rsidR="00DF0503" w:rsidRPr="00B008B4" w:rsidRDefault="00B3354E" w:rsidP="00B008B4">
      <w:pPr>
        <w:spacing w:line="360" w:lineRule="auto"/>
        <w:jc w:val="both"/>
      </w:pPr>
      <w:r w:rsidRPr="00B008B4">
        <w:rPr>
          <w:cs/>
          <w:lang w:bidi="hi"/>
        </w:rPr>
        <w:t xml:space="preserve">अब, अगर हम एक ध्रुवीय समंवय प्रणाली में किसी भी विमान पर तनाव का प्रतिनिधित्व करने की कोशिश जहां सामांय तनाव, और कतरन तनाव मौजूद हमने देखा है कि कैसे नीचे संतुलन के समीकरणों को लिखने के लिए । </w:t>
      </w:r>
      <w:r w:rsidR="00BA5353" w:rsidRPr="00B008B4">
        <w:rPr>
          <w:position w:val="-12"/>
          <w:cs/>
          <w:lang w:bidi="hi"/>
        </w:rPr>
        <w:object w:dxaOrig="300" w:dyaOrig="360" w14:anchorId="7D754DF3">
          <v:shape id="_x0000_i1234" type="#_x0000_t75" style="width:15.25pt;height:17.85pt" o:ole="">
            <v:imagedata r:id="rId59" o:title=""/>
          </v:shape>
          <o:OLEObject Type="Embed" ProgID="Equation.DSMT4" ShapeID="_x0000_i1234" DrawAspect="Content" ObjectID="_1663767287" r:id="rId251"/>
        </w:object>
      </w:r>
      <w:r w:rsidR="00163F78" w:rsidRPr="00B008B4">
        <w:rPr>
          <w:position w:val="-12"/>
          <w:cs/>
          <w:lang w:bidi="hi"/>
        </w:rPr>
        <w:object w:dxaOrig="300" w:dyaOrig="360" w14:anchorId="183C5EB0">
          <v:shape id="_x0000_i1235" type="#_x0000_t75" style="width:15.25pt;height:17.85pt" o:ole="">
            <v:imagedata r:id="rId244" o:title=""/>
          </v:shape>
          <o:OLEObject Type="Embed" ProgID="Equation.DSMT4" ShapeID="_x0000_i1235" DrawAspect="Content" ObjectID="_1663767288" r:id="rId252"/>
        </w:object>
      </w:r>
      <w:r w:rsidR="00BA5353" w:rsidRPr="00B008B4">
        <w:rPr>
          <w:position w:val="-12"/>
          <w:cs/>
          <w:lang w:bidi="hi"/>
        </w:rPr>
        <w:object w:dxaOrig="340" w:dyaOrig="360" w14:anchorId="5F093FB5">
          <v:shape id="_x0000_i1236" type="#_x0000_t75" style="width:16.8pt;height:17.85pt" o:ole="">
            <v:imagedata r:id="rId74" o:title=""/>
          </v:shape>
          <o:OLEObject Type="Embed" ProgID="Equation.DSMT4" ShapeID="_x0000_i1236" DrawAspect="Content" ObjectID="_1663767289" r:id="rId253"/>
        </w:object>
      </w:r>
    </w:p>
    <w:p w14:paraId="5632D91C" w14:textId="77777777" w:rsidR="00DF0503" w:rsidRPr="00B008B4" w:rsidRDefault="00DF0503" w:rsidP="00B008B4">
      <w:pPr>
        <w:spacing w:line="360" w:lineRule="auto"/>
        <w:jc w:val="both"/>
      </w:pPr>
    </w:p>
    <w:p w14:paraId="77BFF6D0" w14:textId="77777777" w:rsidR="00AB6E87" w:rsidRPr="00B008B4" w:rsidRDefault="00AB6E87" w:rsidP="00B008B4">
      <w:pPr>
        <w:spacing w:line="360" w:lineRule="auto"/>
        <w:jc w:val="both"/>
      </w:pPr>
      <w:r w:rsidRPr="00B008B4">
        <w:rPr>
          <w:cs/>
          <w:lang w:bidi="hi"/>
        </w:rPr>
        <w:t xml:space="preserve">यहां यदि आप तनाव शरीर में इस विशेष बिंदु में देखते हैं तो तनाव दिए गए हैं; एक क्षैतिज विमान पर सामान्य तनाव 60 एमपीए है, एक विशेष विमान पर जो इस क्षैतिज विमान के संदर्भ में झुका हुआ है 45 डिग्री है, सामान्य तनाव 50 एमपीए हैं; कतरनी तनाव 40 MPa है; और इस क्षैतिज विमान पर हम 30 MPa के रूप में तनाव कतरन है । </w:t>
      </w:r>
    </w:p>
    <w:p w14:paraId="1A6C7C21" w14:textId="77777777" w:rsidR="00AB6E87" w:rsidRPr="00B008B4" w:rsidRDefault="00AB6E87" w:rsidP="00B008B4">
      <w:pPr>
        <w:spacing w:line="360" w:lineRule="auto"/>
        <w:jc w:val="both"/>
      </w:pPr>
    </w:p>
    <w:p w14:paraId="4EE2CD7D" w14:textId="77777777" w:rsidR="00DF0503" w:rsidRPr="00B008B4" w:rsidRDefault="00B00CA4" w:rsidP="00B008B4">
      <w:pPr>
        <w:spacing w:line="360" w:lineRule="auto"/>
        <w:jc w:val="both"/>
      </w:pPr>
      <w:r w:rsidRPr="00B008B4">
        <w:rPr>
          <w:cs/>
          <w:lang w:bidi="hi"/>
        </w:rPr>
        <w:t xml:space="preserve">हमें जो गणना करनी होगी वह सामान्य और कतरनी तनाव है जो परिवर्तन समीकरणों का उपयोग करके ऊर्ध्वाधर विमान पर कार्य कर रहे हैं । </w:t>
      </w:r>
    </w:p>
    <w:p w14:paraId="6DF20388" w14:textId="77777777" w:rsidR="00DF0503" w:rsidRPr="00B008B4" w:rsidRDefault="00DF0503" w:rsidP="00B008B4">
      <w:pPr>
        <w:spacing w:line="360" w:lineRule="auto"/>
        <w:jc w:val="both"/>
      </w:pPr>
    </w:p>
    <w:p w14:paraId="787E716A" w14:textId="77777777" w:rsidR="006753B1" w:rsidRPr="00B008B4" w:rsidRDefault="00F1782B" w:rsidP="00B008B4">
      <w:pPr>
        <w:spacing w:line="360" w:lineRule="auto"/>
        <w:jc w:val="both"/>
      </w:pPr>
      <w:r w:rsidRPr="00B008B4">
        <w:rPr>
          <w:cs/>
          <w:lang w:bidi="hi"/>
        </w:rPr>
        <w:t xml:space="preserve">यहां दिए गए मूल्य हैं जो 60 एमपीए के बराबर हैं जो सकारात्मक है; 30 MPa के रूप में दिया जाता है; और इस विशेष विमान पर जिस पर हमने परिभाषित किया है ' सामान्य विमान 50 एमपीए और कतरनी तनाव = 40 एमपीए के बराबर है। हमें यह गणना करनी होगी कि ऊर्ध्वाधर विमान पर किस मूल्य का कार्य किया जा रहा है और तदनुसार कतरने वाला तनाव क्या है । इन दो मूल्यों का हमें मूल्यांकन करना है । </w:t>
      </w:r>
      <w:r w:rsidR="00BA5353" w:rsidRPr="00B008B4">
        <w:rPr>
          <w:position w:val="-14"/>
          <w:cs/>
          <w:lang w:bidi="hi"/>
        </w:rPr>
        <w:object w:dxaOrig="320" w:dyaOrig="380" w14:anchorId="00DDDE52">
          <v:shape id="_x0000_i1237" type="#_x0000_t75" style="width:15.75pt;height:18.9pt" o:ole="">
            <v:imagedata r:id="rId41" o:title=""/>
          </v:shape>
          <o:OLEObject Type="Embed" ProgID="Equation.DSMT4" ShapeID="_x0000_i1237" DrawAspect="Content" ObjectID="_1663767290" r:id="rId254"/>
        </w:object>
      </w:r>
      <w:r w:rsidR="00163F78" w:rsidRPr="00B008B4">
        <w:rPr>
          <w:position w:val="-14"/>
          <w:cs/>
          <w:lang w:bidi="hi"/>
        </w:rPr>
        <w:object w:dxaOrig="320" w:dyaOrig="380" w14:anchorId="5AA6A1EA">
          <v:shape id="_x0000_i1238" type="#_x0000_t75" style="width:15.75pt;height:18.9pt" o:ole="">
            <v:imagedata r:id="rId255" o:title=""/>
          </v:shape>
          <o:OLEObject Type="Embed" ProgID="Equation.DSMT4" ShapeID="_x0000_i1238" DrawAspect="Content" ObjectID="_1663767291" r:id="rId256"/>
        </w:object>
      </w:r>
      <w:r w:rsidR="00BA5353" w:rsidRPr="00B008B4">
        <w:rPr>
          <w:position w:val="-12"/>
          <w:cs/>
          <w:lang w:bidi="hi"/>
        </w:rPr>
        <w:object w:dxaOrig="300" w:dyaOrig="360" w14:anchorId="459E7BB4">
          <v:shape id="_x0000_i1239" type="#_x0000_t75" style="width:15.25pt;height:17.85pt" o:ole="">
            <v:imagedata r:id="rId39" o:title=""/>
          </v:shape>
          <o:OLEObject Type="Embed" ProgID="Equation.DSMT4" ShapeID="_x0000_i1239" DrawAspect="Content" ObjectID="_1663767292" r:id="rId257"/>
        </w:object>
      </w:r>
      <w:r w:rsidR="00F918C4" w:rsidRPr="00B008B4">
        <w:rPr>
          <w:position w:val="-14"/>
          <w:cs/>
          <w:lang w:bidi="hi"/>
        </w:rPr>
        <w:object w:dxaOrig="420" w:dyaOrig="380" w14:anchorId="6BFC8AB2">
          <v:shape id="_x0000_i1240" type="#_x0000_t75" style="width:21pt;height:18.9pt" o:ole="">
            <v:imagedata r:id="rId258" o:title=""/>
          </v:shape>
          <o:OLEObject Type="Embed" ProgID="Equation.DSMT4" ShapeID="_x0000_i1240" DrawAspect="Content" ObjectID="_1663767293" r:id="rId259"/>
        </w:object>
      </w:r>
      <w:r w:rsidR="00BA5353" w:rsidRPr="00B008B4">
        <w:rPr>
          <w:position w:val="-12"/>
          <w:cs/>
          <w:lang w:bidi="hi"/>
        </w:rPr>
        <w:object w:dxaOrig="300" w:dyaOrig="360" w14:anchorId="5261B47E">
          <v:shape id="_x0000_i1241" type="#_x0000_t75" style="width:15.25pt;height:17.85pt" o:ole="">
            <v:imagedata r:id="rId39" o:title=""/>
          </v:shape>
          <o:OLEObject Type="Embed" ProgID="Equation.DSMT4" ShapeID="_x0000_i1241" DrawAspect="Content" ObjectID="_1663767294" r:id="rId260"/>
        </w:object>
      </w:r>
    </w:p>
    <w:p w14:paraId="25D1D6D6" w14:textId="77777777" w:rsidR="00DF0503" w:rsidRPr="00B008B4" w:rsidRDefault="00DF0503" w:rsidP="00B008B4">
      <w:pPr>
        <w:spacing w:line="360" w:lineRule="auto"/>
        <w:jc w:val="both"/>
      </w:pPr>
    </w:p>
    <w:p w14:paraId="7E2B95CC" w14:textId="77777777" w:rsidR="00DF0503" w:rsidRPr="00B008B4" w:rsidRDefault="00D261EA" w:rsidP="0067489E">
      <w:pPr>
        <w:spacing w:after="240" w:line="360" w:lineRule="auto"/>
        <w:jc w:val="both"/>
      </w:pPr>
      <w:r w:rsidRPr="00B008B4">
        <w:rPr>
          <w:cs/>
          <w:lang w:bidi="hi"/>
        </w:rPr>
        <w:t xml:space="preserve">यदि आप किसी भी विमान पर परिवर्तन समीकरणों को याद करते हैं जो ' = (+)/2 सामान्य तनाव + (-)/2 × cos 2 + पाप 2 । अब इस विशेष समस्या में इच्छुक विमान पर तनाव के रूप में दिया जाता है ' और और इस विशेष विमान के लिए सामांय 45 ° के कोण पर है । तो यहां 45 डिग्री है जिससे 2 90 डिग्री है। </w:t>
      </w:r>
      <w:r w:rsidR="00BA5353" w:rsidRPr="00B008B4">
        <w:rPr>
          <w:position w:val="-12"/>
          <w:cs/>
          <w:lang w:bidi="hi"/>
        </w:rPr>
        <w:object w:dxaOrig="300" w:dyaOrig="360" w14:anchorId="095619EC">
          <v:shape id="_x0000_i1242" type="#_x0000_t75" style="width:15.25pt;height:17.85pt" o:ole="">
            <v:imagedata r:id="rId39" o:title=""/>
          </v:shape>
          <o:OLEObject Type="Embed" ProgID="Equation.DSMT4" ShapeID="_x0000_i1242" DrawAspect="Content" ObjectID="_1663767295" r:id="rId261"/>
        </w:object>
      </w:r>
      <w:r w:rsidR="00BA5353" w:rsidRPr="00B008B4">
        <w:rPr>
          <w:position w:val="-12"/>
          <w:cs/>
          <w:lang w:bidi="hi"/>
        </w:rPr>
        <w:object w:dxaOrig="300" w:dyaOrig="360" w14:anchorId="472D2589">
          <v:shape id="_x0000_i1243" type="#_x0000_t75" style="width:15.25pt;height:17.85pt" o:ole="">
            <v:imagedata r:id="rId39" o:title=""/>
          </v:shape>
          <o:OLEObject Type="Embed" ProgID="Equation.DSMT4" ShapeID="_x0000_i1243" DrawAspect="Content" ObjectID="_1663767296" r:id="rId262"/>
        </w:object>
      </w:r>
      <w:r w:rsidR="00BA5353" w:rsidRPr="00B008B4">
        <w:rPr>
          <w:position w:val="-14"/>
          <w:cs/>
          <w:lang w:bidi="hi"/>
        </w:rPr>
        <w:object w:dxaOrig="320" w:dyaOrig="380" w14:anchorId="2A05D874">
          <v:shape id="_x0000_i1244" type="#_x0000_t75" style="width:15.75pt;height:18.9pt" o:ole="">
            <v:imagedata r:id="rId41" o:title=""/>
          </v:shape>
          <o:OLEObject Type="Embed" ProgID="Equation.DSMT4" ShapeID="_x0000_i1244" DrawAspect="Content" ObjectID="_1663767297" r:id="rId263"/>
        </w:object>
      </w:r>
      <w:r w:rsidR="00BA5353" w:rsidRPr="00B008B4">
        <w:rPr>
          <w:position w:val="-12"/>
          <w:cs/>
          <w:lang w:bidi="hi"/>
        </w:rPr>
        <w:object w:dxaOrig="300" w:dyaOrig="360" w14:anchorId="3D4DB242">
          <v:shape id="_x0000_i1245" type="#_x0000_t75" style="width:15.25pt;height:17.85pt" o:ole="">
            <v:imagedata r:id="rId39" o:title=""/>
          </v:shape>
          <o:OLEObject Type="Embed" ProgID="Equation.DSMT4" ShapeID="_x0000_i1245" DrawAspect="Content" ObjectID="_1663767298" r:id="rId264"/>
        </w:object>
      </w:r>
      <w:r w:rsidR="00BA5353" w:rsidRPr="00B008B4">
        <w:rPr>
          <w:position w:val="-14"/>
          <w:cs/>
          <w:lang w:bidi="hi"/>
        </w:rPr>
        <w:object w:dxaOrig="320" w:dyaOrig="380" w14:anchorId="68BC58D4">
          <v:shape id="_x0000_i1246" type="#_x0000_t75" style="width:15.75pt;height:18.9pt" o:ole="">
            <v:imagedata r:id="rId41" o:title=""/>
          </v:shape>
          <o:OLEObject Type="Embed" ProgID="Equation.DSMT4" ShapeID="_x0000_i1246" DrawAspect="Content" ObjectID="_1663767299" r:id="rId265"/>
        </w:object>
      </w:r>
      <w:r w:rsidR="005A185C" w:rsidRPr="00B008B4">
        <w:rPr>
          <w:position w:val="-6"/>
          <w:cs/>
          <w:lang w:bidi="hi"/>
        </w:rPr>
        <w:object w:dxaOrig="200" w:dyaOrig="279" w14:anchorId="1CA8A877">
          <v:shape id="_x0000_i1247" type="#_x0000_t75" style="width:10pt;height:14.2pt" o:ole="">
            <v:imagedata r:id="rId52" o:title=""/>
          </v:shape>
          <o:OLEObject Type="Embed" ProgID="Equation.DSMT4" ShapeID="_x0000_i1247" DrawAspect="Content" ObjectID="_1663767300" r:id="rId266"/>
        </w:object>
      </w:r>
      <w:r w:rsidR="00F918C4" w:rsidRPr="00B008B4">
        <w:rPr>
          <w:position w:val="-14"/>
          <w:cs/>
          <w:lang w:bidi="hi"/>
        </w:rPr>
        <w:object w:dxaOrig="320" w:dyaOrig="380" w14:anchorId="0D53A2D8">
          <v:shape id="_x0000_i1248" type="#_x0000_t75" style="width:15.75pt;height:18.9pt" o:ole="">
            <v:imagedata r:id="rId267" o:title=""/>
          </v:shape>
          <o:OLEObject Type="Embed" ProgID="Equation.DSMT4" ShapeID="_x0000_i1248" DrawAspect="Content" ObjectID="_1663767301" r:id="rId268"/>
        </w:object>
      </w:r>
      <w:r w:rsidR="005A185C" w:rsidRPr="00B008B4">
        <w:rPr>
          <w:position w:val="-6"/>
          <w:cs/>
          <w:lang w:bidi="hi"/>
        </w:rPr>
        <w:object w:dxaOrig="200" w:dyaOrig="279" w14:anchorId="5C9AE221">
          <v:shape id="_x0000_i1249" type="#_x0000_t75" style="width:10pt;height:14.2pt" o:ole="">
            <v:imagedata r:id="rId52" o:title=""/>
          </v:shape>
          <o:OLEObject Type="Embed" ProgID="Equation.DSMT4" ShapeID="_x0000_i1249" DrawAspect="Content" ObjectID="_1663767302" r:id="rId269"/>
        </w:object>
      </w:r>
      <w:r w:rsidR="00BA5353" w:rsidRPr="00B008B4">
        <w:rPr>
          <w:position w:val="-12"/>
          <w:cs/>
          <w:lang w:bidi="hi"/>
        </w:rPr>
        <w:object w:dxaOrig="300" w:dyaOrig="360" w14:anchorId="3CE1E587">
          <v:shape id="_x0000_i1250" type="#_x0000_t75" style="width:15.25pt;height:17.85pt" o:ole="">
            <v:imagedata r:id="rId39" o:title=""/>
          </v:shape>
          <o:OLEObject Type="Embed" ProgID="Equation.DSMT4" ShapeID="_x0000_i1250" DrawAspect="Content" ObjectID="_1663767303" r:id="rId270"/>
        </w:object>
      </w:r>
      <w:r w:rsidR="00F918C4" w:rsidRPr="00B008B4">
        <w:rPr>
          <w:position w:val="-14"/>
          <w:cs/>
          <w:lang w:bidi="hi"/>
        </w:rPr>
        <w:object w:dxaOrig="420" w:dyaOrig="380" w14:anchorId="412F4834">
          <v:shape id="_x0000_i1251" type="#_x0000_t75" style="width:21pt;height:18.9pt" o:ole="">
            <v:imagedata r:id="rId271" o:title=""/>
          </v:shape>
          <o:OLEObject Type="Embed" ProgID="Equation.DSMT4" ShapeID="_x0000_i1251" DrawAspect="Content" ObjectID="_1663767304" r:id="rId272"/>
        </w:object>
      </w:r>
      <w:r w:rsidR="005A185C" w:rsidRPr="00B008B4">
        <w:rPr>
          <w:position w:val="-6"/>
          <w:cs/>
          <w:lang w:bidi="hi"/>
        </w:rPr>
        <w:object w:dxaOrig="200" w:dyaOrig="279" w14:anchorId="4DF1DCC4">
          <v:shape id="_x0000_i1252" type="#_x0000_t75" style="width:10pt;height:14.2pt" o:ole="">
            <v:imagedata r:id="rId52" o:title=""/>
          </v:shape>
          <o:OLEObject Type="Embed" ProgID="Equation.DSMT4" ShapeID="_x0000_i1252" DrawAspect="Content" ObjectID="_1663767305" r:id="rId273"/>
        </w:object>
      </w:r>
      <w:r w:rsidR="005A185C" w:rsidRPr="00B008B4">
        <w:rPr>
          <w:position w:val="-6"/>
          <w:cs/>
          <w:lang w:bidi="hi"/>
        </w:rPr>
        <w:object w:dxaOrig="200" w:dyaOrig="279" w14:anchorId="52AF17EE">
          <v:shape id="_x0000_i1253" type="#_x0000_t75" style="width:10pt;height:14.2pt" o:ole="">
            <v:imagedata r:id="rId52" o:title=""/>
          </v:shape>
          <o:OLEObject Type="Embed" ProgID="Equation.DSMT4" ShapeID="_x0000_i1253" DrawAspect="Content" ObjectID="_1663767306" r:id="rId274"/>
        </w:object>
      </w:r>
    </w:p>
    <w:p w14:paraId="691EACF1" w14:textId="77777777" w:rsidR="00F1782B" w:rsidRPr="00B008B4" w:rsidRDefault="00F1782B" w:rsidP="00B008B4">
      <w:pPr>
        <w:spacing w:line="360" w:lineRule="auto"/>
        <w:jc w:val="both"/>
      </w:pPr>
      <w:r w:rsidRPr="00B008B4">
        <w:rPr>
          <w:cs/>
          <w:lang w:bidi="hi"/>
        </w:rPr>
        <w:t xml:space="preserve">अब 50 के रूप में दिया जाता है, इसलिए 50 = (+)/2, जैसा = 60, तो (+60) /2 + (-60)/2 × 90 (जो 0 है) + पाप 90 (जो 1 है) का कॉस। </w:t>
      </w:r>
      <w:r w:rsidR="00BA5353" w:rsidRPr="00B008B4">
        <w:rPr>
          <w:position w:val="-12"/>
          <w:cs/>
          <w:lang w:bidi="hi"/>
        </w:rPr>
        <w:object w:dxaOrig="300" w:dyaOrig="360" w14:anchorId="2235DF4D">
          <v:shape id="_x0000_i1254" type="#_x0000_t75" style="width:15.25pt;height:17.85pt" o:ole="">
            <v:imagedata r:id="rId39" o:title=""/>
          </v:shape>
          <o:OLEObject Type="Embed" ProgID="Equation.DSMT4" ShapeID="_x0000_i1254" DrawAspect="Content" ObjectID="_1663767307" r:id="rId275"/>
        </w:object>
      </w:r>
      <w:r w:rsidR="00BA5353" w:rsidRPr="00B008B4">
        <w:rPr>
          <w:position w:val="-12"/>
          <w:cs/>
          <w:lang w:bidi="hi"/>
        </w:rPr>
        <w:object w:dxaOrig="300" w:dyaOrig="360" w14:anchorId="07C45EA6">
          <v:shape id="_x0000_i1255" type="#_x0000_t75" style="width:15.25pt;height:17.85pt" o:ole="">
            <v:imagedata r:id="rId39" o:title=""/>
          </v:shape>
          <o:OLEObject Type="Embed" ProgID="Equation.DSMT4" ShapeID="_x0000_i1255" DrawAspect="Content" ObjectID="_1663767308" r:id="rId276"/>
        </w:object>
      </w:r>
      <w:r w:rsidR="00BA5353" w:rsidRPr="00B008B4">
        <w:rPr>
          <w:position w:val="-14"/>
          <w:cs/>
          <w:lang w:bidi="hi"/>
        </w:rPr>
        <w:object w:dxaOrig="320" w:dyaOrig="380" w14:anchorId="136FB955">
          <v:shape id="_x0000_i1256" type="#_x0000_t75" style="width:15.75pt;height:18.9pt" o:ole="">
            <v:imagedata r:id="rId41" o:title=""/>
          </v:shape>
          <o:OLEObject Type="Embed" ProgID="Equation.DSMT4" ShapeID="_x0000_i1256" DrawAspect="Content" ObjectID="_1663767309" r:id="rId277"/>
        </w:object>
      </w:r>
      <w:r w:rsidR="00BA5353" w:rsidRPr="00B008B4">
        <w:rPr>
          <w:position w:val="-14"/>
          <w:cs/>
          <w:lang w:bidi="hi"/>
        </w:rPr>
        <w:object w:dxaOrig="320" w:dyaOrig="380" w14:anchorId="4025C01B">
          <v:shape id="_x0000_i1257" type="#_x0000_t75" style="width:15.75pt;height:18.9pt" o:ole="">
            <v:imagedata r:id="rId41" o:title=""/>
          </v:shape>
          <o:OLEObject Type="Embed" ProgID="Equation.DSMT4" ShapeID="_x0000_i1257" DrawAspect="Content" ObjectID="_1663767310" r:id="rId278"/>
        </w:object>
      </w:r>
      <w:r w:rsidR="00BA5353" w:rsidRPr="00B008B4">
        <w:rPr>
          <w:position w:val="-12"/>
          <w:cs/>
          <w:lang w:bidi="hi"/>
        </w:rPr>
        <w:object w:dxaOrig="300" w:dyaOrig="360" w14:anchorId="03479791">
          <v:shape id="_x0000_i1258" type="#_x0000_t75" style="width:15.25pt;height:17.85pt" o:ole="">
            <v:imagedata r:id="rId39" o:title=""/>
          </v:shape>
          <o:OLEObject Type="Embed" ProgID="Equation.DSMT4" ShapeID="_x0000_i1258" DrawAspect="Content" ObjectID="_1663767311" r:id="rId279"/>
        </w:object>
      </w:r>
      <w:r w:rsidR="00BA5353" w:rsidRPr="00B008B4">
        <w:rPr>
          <w:position w:val="-12"/>
          <w:cs/>
          <w:lang w:bidi="hi"/>
        </w:rPr>
        <w:object w:dxaOrig="300" w:dyaOrig="360" w14:anchorId="6C8E3B4A">
          <v:shape id="_x0000_i1259" type="#_x0000_t75" style="width:15.25pt;height:17.85pt" o:ole="">
            <v:imagedata r:id="rId39" o:title=""/>
          </v:shape>
          <o:OLEObject Type="Embed" ProgID="Equation.DSMT4" ShapeID="_x0000_i1259" DrawAspect="Content" ObjectID="_1663767312" r:id="rId280"/>
        </w:object>
      </w:r>
      <w:r w:rsidR="009860C5" w:rsidRPr="00B008B4">
        <w:rPr>
          <w:position w:val="-14"/>
          <w:cs/>
          <w:lang w:bidi="hi"/>
        </w:rPr>
        <w:object w:dxaOrig="320" w:dyaOrig="380" w14:anchorId="278566C5">
          <v:shape id="_x0000_i1260" type="#_x0000_t75" style="width:15.75pt;height:18.9pt" o:ole="">
            <v:imagedata r:id="rId281" o:title=""/>
          </v:shape>
          <o:OLEObject Type="Embed" ProgID="Equation.DSMT4" ShapeID="_x0000_i1260" DrawAspect="Content" ObjectID="_1663767313" r:id="rId282"/>
        </w:object>
      </w:r>
    </w:p>
    <w:p w14:paraId="58DD80E0" w14:textId="77777777" w:rsidR="00F1782B" w:rsidRPr="00B008B4" w:rsidRDefault="00F1782B" w:rsidP="00B008B4">
      <w:pPr>
        <w:spacing w:line="360" w:lineRule="auto"/>
        <w:jc w:val="both"/>
      </w:pPr>
      <w:r w:rsidRPr="00B008B4">
        <w:rPr>
          <w:cs/>
          <w:lang w:bidi="hi"/>
        </w:rPr>
        <w:t xml:space="preserve">दूसरा समीकरण = 40 =- ()/2 कॉस 2, कहां ()/2 पाप 2 (जो 1 है) + कॉस 2 (जो 0 के बराबर है) है । तो यह हमें मिलता है - + 60 = 80 या = - 20 MPa. </w:t>
      </w:r>
      <w:r w:rsidR="00597AC4" w:rsidRPr="00B008B4">
        <w:rPr>
          <w:position w:val="-14"/>
          <w:cs/>
          <w:lang w:bidi="hi"/>
        </w:rPr>
        <w:object w:dxaOrig="420" w:dyaOrig="380" w14:anchorId="43C458BA">
          <v:shape id="_x0000_i1261" type="#_x0000_t75" style="width:21pt;height:18.9pt" o:ole="">
            <v:imagedata r:id="rId271" o:title=""/>
          </v:shape>
          <o:OLEObject Type="Embed" ProgID="Equation.DSMT4" ShapeID="_x0000_i1261" DrawAspect="Content" ObjectID="_1663767314" r:id="rId283"/>
        </w:object>
      </w:r>
      <w:r w:rsidR="00BA5353" w:rsidRPr="00B008B4">
        <w:rPr>
          <w:position w:val="-12"/>
          <w:cs/>
          <w:lang w:bidi="hi"/>
        </w:rPr>
        <w:object w:dxaOrig="300" w:dyaOrig="360" w14:anchorId="5E8CA425">
          <v:shape id="_x0000_i1262" type="#_x0000_t75" style="width:15.25pt;height:17.85pt" o:ole="">
            <v:imagedata r:id="rId39" o:title=""/>
          </v:shape>
          <o:OLEObject Type="Embed" ProgID="Equation.DSMT4" ShapeID="_x0000_i1262" DrawAspect="Content" ObjectID="_1663767315" r:id="rId284"/>
        </w:object>
      </w:r>
      <w:r w:rsidR="00BA5353" w:rsidRPr="00B008B4">
        <w:rPr>
          <w:position w:val="-14"/>
          <w:cs/>
          <w:lang w:bidi="hi"/>
        </w:rPr>
        <w:object w:dxaOrig="320" w:dyaOrig="380" w14:anchorId="548211B5">
          <v:shape id="_x0000_i1263" type="#_x0000_t75" style="width:15.75pt;height:18.9pt" o:ole="">
            <v:imagedata r:id="rId41" o:title=""/>
          </v:shape>
          <o:OLEObject Type="Embed" ProgID="Equation.DSMT4" ShapeID="_x0000_i1263" DrawAspect="Content" ObjectID="_1663767316" r:id="rId285"/>
        </w:object>
      </w:r>
      <w:r w:rsidR="005A185C" w:rsidRPr="00B008B4">
        <w:rPr>
          <w:position w:val="-6"/>
          <w:cs/>
          <w:lang w:bidi="hi"/>
        </w:rPr>
        <w:object w:dxaOrig="200" w:dyaOrig="279" w14:anchorId="1CEE26AC">
          <v:shape id="_x0000_i1264" type="#_x0000_t75" style="width:10pt;height:14.2pt" o:ole="">
            <v:imagedata r:id="rId52" o:title=""/>
          </v:shape>
          <o:OLEObject Type="Embed" ProgID="Equation.DSMT4" ShapeID="_x0000_i1264" DrawAspect="Content" ObjectID="_1663767317" r:id="rId286"/>
        </w:object>
      </w:r>
      <w:r w:rsidR="00BA5353" w:rsidRPr="00B008B4">
        <w:rPr>
          <w:position w:val="-12"/>
          <w:cs/>
          <w:lang w:bidi="hi"/>
        </w:rPr>
        <w:object w:dxaOrig="300" w:dyaOrig="360" w14:anchorId="774E46C2">
          <v:shape id="_x0000_i1265" type="#_x0000_t75" style="width:15.25pt;height:17.85pt" o:ole="">
            <v:imagedata r:id="rId39" o:title=""/>
          </v:shape>
          <o:OLEObject Type="Embed" ProgID="Equation.DSMT4" ShapeID="_x0000_i1265" DrawAspect="Content" ObjectID="_1663767318" r:id="rId287"/>
        </w:object>
      </w:r>
      <w:r w:rsidR="00BA5353" w:rsidRPr="00B008B4">
        <w:rPr>
          <w:position w:val="-14"/>
          <w:cs/>
          <w:lang w:bidi="hi"/>
        </w:rPr>
        <w:object w:dxaOrig="320" w:dyaOrig="380" w14:anchorId="10FD7C1D">
          <v:shape id="_x0000_i1266" type="#_x0000_t75" style="width:15.75pt;height:18.9pt" o:ole="">
            <v:imagedata r:id="rId41" o:title=""/>
          </v:shape>
          <o:OLEObject Type="Embed" ProgID="Equation.DSMT4" ShapeID="_x0000_i1266" DrawAspect="Content" ObjectID="_1663767319" r:id="rId288"/>
        </w:object>
      </w:r>
      <w:r w:rsidR="005A185C" w:rsidRPr="00B008B4">
        <w:rPr>
          <w:position w:val="-6"/>
          <w:cs/>
          <w:lang w:bidi="hi"/>
        </w:rPr>
        <w:object w:dxaOrig="200" w:dyaOrig="279" w14:anchorId="678F0CEB">
          <v:shape id="_x0000_i1267" type="#_x0000_t75" style="width:10pt;height:14.2pt" o:ole="">
            <v:imagedata r:id="rId52" o:title=""/>
          </v:shape>
          <o:OLEObject Type="Embed" ProgID="Equation.DSMT4" ShapeID="_x0000_i1267" DrawAspect="Content" ObjectID="_1663767320" r:id="rId289"/>
        </w:object>
      </w:r>
      <w:r w:rsidR="009860C5" w:rsidRPr="00B008B4">
        <w:rPr>
          <w:position w:val="-14"/>
          <w:cs/>
          <w:lang w:bidi="hi"/>
        </w:rPr>
        <w:object w:dxaOrig="320" w:dyaOrig="380" w14:anchorId="75EF8FE6">
          <v:shape id="_x0000_i1268" type="#_x0000_t75" style="width:15.75pt;height:18.9pt" o:ole="">
            <v:imagedata r:id="rId290" o:title=""/>
          </v:shape>
          <o:OLEObject Type="Embed" ProgID="Equation.DSMT4" ShapeID="_x0000_i1268" DrawAspect="Content" ObjectID="_1663767321" r:id="rId291"/>
        </w:object>
      </w:r>
      <w:r w:rsidR="005A185C" w:rsidRPr="00B008B4">
        <w:rPr>
          <w:position w:val="-6"/>
          <w:cs/>
          <w:lang w:bidi="hi"/>
        </w:rPr>
        <w:object w:dxaOrig="200" w:dyaOrig="279" w14:anchorId="0270666A">
          <v:shape id="_x0000_i1269" type="#_x0000_t75" style="width:10pt;height:14.2pt" o:ole="">
            <v:imagedata r:id="rId52" o:title=""/>
          </v:shape>
          <o:OLEObject Type="Embed" ProgID="Equation.DSMT4" ShapeID="_x0000_i1269" DrawAspect="Content" ObjectID="_1663767322" r:id="rId292"/>
        </w:object>
      </w:r>
      <w:r w:rsidR="00BA5353" w:rsidRPr="00B008B4">
        <w:rPr>
          <w:position w:val="-12"/>
          <w:cs/>
          <w:lang w:bidi="hi"/>
        </w:rPr>
        <w:object w:dxaOrig="300" w:dyaOrig="360" w14:anchorId="2D15ADBA">
          <v:shape id="_x0000_i1270" type="#_x0000_t75" style="width:15.25pt;height:17.85pt" o:ole="">
            <v:imagedata r:id="rId39" o:title=""/>
          </v:shape>
          <o:OLEObject Type="Embed" ProgID="Equation.DSMT4" ShapeID="_x0000_i1270" DrawAspect="Content" ObjectID="_1663767323" r:id="rId293"/>
        </w:object>
      </w:r>
      <w:r w:rsidR="00BA5353" w:rsidRPr="00B008B4">
        <w:rPr>
          <w:position w:val="-12"/>
          <w:cs/>
          <w:lang w:bidi="hi"/>
        </w:rPr>
        <w:object w:dxaOrig="300" w:dyaOrig="360" w14:anchorId="33B67B69">
          <v:shape id="_x0000_i1271" type="#_x0000_t75" style="width:15.25pt;height:17.85pt" o:ole="">
            <v:imagedata r:id="rId39" o:title=""/>
          </v:shape>
          <o:OLEObject Type="Embed" ProgID="Equation.DSMT4" ShapeID="_x0000_i1271" DrawAspect="Content" ObjectID="_1663767324" r:id="rId294"/>
        </w:object>
      </w:r>
    </w:p>
    <w:p w14:paraId="44A5FDB9" w14:textId="77777777" w:rsidR="00F1782B" w:rsidRPr="00B008B4" w:rsidRDefault="00F1782B" w:rsidP="00B008B4">
      <w:pPr>
        <w:spacing w:line="360" w:lineRule="auto"/>
        <w:jc w:val="both"/>
      </w:pPr>
    </w:p>
    <w:p w14:paraId="2F036EB6" w14:textId="77777777" w:rsidR="00992304" w:rsidRPr="00B008B4" w:rsidRDefault="00AF4D1E" w:rsidP="00B008B4">
      <w:pPr>
        <w:spacing w:line="360" w:lineRule="auto"/>
        <w:jc w:val="both"/>
      </w:pPr>
      <w:r w:rsidRPr="00B008B4">
        <w:rPr>
          <w:cs/>
          <w:lang w:bidi="hi"/>
        </w:rPr>
        <w:t>अब अगर है- 20 अगर हम इस समीकरण में एक मूल्य के लिए विकल्प - 20 + 60</w:t>
      </w:r>
      <w:r w:rsidR="00BA5353" w:rsidRPr="00B008B4">
        <w:rPr>
          <w:position w:val="-12"/>
          <w:cs/>
          <w:lang w:bidi="hi"/>
        </w:rPr>
        <w:object w:dxaOrig="300" w:dyaOrig="360" w14:anchorId="7AA93685">
          <v:shape id="_x0000_i1272" type="#_x0000_t75" style="width:15.25pt;height:17.85pt" o:ole="">
            <v:imagedata r:id="rId39" o:title=""/>
          </v:shape>
          <o:OLEObject Type="Embed" ProgID="Equation.DSMT4" ShapeID="_x0000_i1272" DrawAspect="Content" ObjectID="_1663767325" r:id="rId295"/>
        </w:object>
      </w:r>
      <w:r w:rsidR="00BA5353" w:rsidRPr="00B008B4">
        <w:rPr>
          <w:position w:val="-12"/>
          <w:cs/>
          <w:lang w:bidi="hi"/>
        </w:rPr>
        <w:object w:dxaOrig="300" w:dyaOrig="360" w14:anchorId="489D822E">
          <v:shape id="_x0000_i1273" type="#_x0000_t75" style="width:15.25pt;height:17.85pt" o:ole="">
            <v:imagedata r:id="rId39" o:title=""/>
          </v:shape>
          <o:OLEObject Type="Embed" ProgID="Equation.DSMT4" ShapeID="_x0000_i1273" DrawAspect="Content" ObjectID="_1663767326" r:id="rId296"/>
        </w:object>
      </w:r>
      <w:r w:rsidR="009860C5" w:rsidRPr="00B008B4">
        <w:rPr>
          <w:cs/>
          <w:lang w:bidi="hi"/>
        </w:rPr>
        <w:t xml:space="preserve"> 40 है, 40/2</w:t>
      </w:r>
      <w:r>
        <w:rPr>
          <w:cs/>
          <w:lang w:bidi="hi"/>
        </w:rPr>
        <w:t xml:space="preserve"> </w:t>
      </w:r>
      <w:r w:rsidR="009860C5" w:rsidRPr="00B008B4">
        <w:rPr>
          <w:cs/>
          <w:lang w:bidi="hi"/>
        </w:rPr>
        <w:t xml:space="preserve"> 20 तो 50 = 20 + है और इस तरह यह आपको</w:t>
      </w:r>
      <w:r>
        <w:rPr>
          <w:cs/>
          <w:lang w:bidi="hi"/>
        </w:rPr>
        <w:t xml:space="preserve"> </w:t>
      </w:r>
      <w:r w:rsidR="0067489E">
        <w:rPr>
          <w:cs/>
          <w:lang w:bidi="hi"/>
        </w:rPr>
        <w:t xml:space="preserve"> =</w:t>
      </w:r>
      <w:r>
        <w:rPr>
          <w:cs/>
          <w:lang w:bidi="hi"/>
        </w:rPr>
        <w:t xml:space="preserve"> </w:t>
      </w:r>
      <w:r w:rsidR="009860C5" w:rsidRPr="00B008B4">
        <w:rPr>
          <w:cs/>
          <w:lang w:bidi="hi"/>
        </w:rPr>
        <w:t xml:space="preserve"> 30 MPa देता है, जो क्षैतिज विमान में कतरनी तनाव घटक है।</w:t>
      </w:r>
      <w:r>
        <w:rPr>
          <w:cs/>
          <w:lang w:bidi="hi"/>
        </w:rPr>
        <w:t xml:space="preserve"> </w:t>
      </w:r>
      <w:r w:rsidR="009860C5" w:rsidRPr="00B008B4">
        <w:rPr>
          <w:position w:val="-14"/>
          <w:cs/>
          <w:lang w:bidi="hi"/>
        </w:rPr>
        <w:object w:dxaOrig="320" w:dyaOrig="380" w14:anchorId="5D97EDE9">
          <v:shape id="_x0000_i1274" type="#_x0000_t75" style="width:15.75pt;height:18.9pt" o:ole="">
            <v:imagedata r:id="rId297" o:title=""/>
          </v:shape>
          <o:OLEObject Type="Embed" ProgID="Equation.DSMT4" ShapeID="_x0000_i1274" DrawAspect="Content" ObjectID="_1663767327" r:id="rId298"/>
        </w:object>
      </w:r>
      <w:r w:rsidR="009860C5" w:rsidRPr="00B008B4">
        <w:rPr>
          <w:position w:val="-14"/>
          <w:cs/>
          <w:lang w:bidi="hi"/>
        </w:rPr>
        <w:object w:dxaOrig="320" w:dyaOrig="380" w14:anchorId="288EDD43">
          <v:shape id="_x0000_i1275" type="#_x0000_t75" style="width:15.75pt;height:18.9pt" o:ole="">
            <v:imagedata r:id="rId299" o:title=""/>
          </v:shape>
          <o:OLEObject Type="Embed" ProgID="Equation.DSMT4" ShapeID="_x0000_i1275" DrawAspect="Content" ObjectID="_1663767328" r:id="rId300"/>
        </w:object>
      </w:r>
      <w:r w:rsidR="0067489E">
        <w:rPr>
          <w:cs/>
          <w:lang w:bidi="hi"/>
        </w:rPr>
        <w:t xml:space="preserve"> </w:t>
      </w:r>
      <w:r>
        <w:rPr>
          <w:cs/>
          <w:lang w:bidi="hi"/>
        </w:rPr>
        <w:t xml:space="preserve"> </w:t>
      </w:r>
      <w:r w:rsidR="0067489E">
        <w:rPr>
          <w:cs/>
          <w:lang w:bidi="hi"/>
        </w:rPr>
        <w:t xml:space="preserve"> </w:t>
      </w:r>
    </w:p>
    <w:p w14:paraId="31BB010D" w14:textId="77777777" w:rsidR="00992304" w:rsidRPr="00B008B4" w:rsidRDefault="00992304" w:rsidP="00B008B4">
      <w:pPr>
        <w:spacing w:line="360" w:lineRule="auto"/>
        <w:jc w:val="both"/>
      </w:pPr>
    </w:p>
    <w:p w14:paraId="6E242DC1" w14:textId="77777777" w:rsidR="0016193D" w:rsidRDefault="00AF4D1E" w:rsidP="00B008B4">
      <w:pPr>
        <w:spacing w:line="360" w:lineRule="auto"/>
        <w:jc w:val="both"/>
      </w:pPr>
      <w:r w:rsidRPr="00B008B4">
        <w:rPr>
          <w:cs/>
          <w:lang w:bidi="hi"/>
        </w:rPr>
        <w:t>इसलिए, यदि हम उस तत्व को तैयार करते हैं जिस पर हमारे पास इस पर जोर दिया गया है, तो अब हमने इस विमान का मूल्यांकन किया है जो एक्स-प्लेन के साथ ४५ ° के कोण पर है जिस पर और कार्य करता है । ये मूल्य हैं ;  आप देता है - 20</w:t>
      </w:r>
      <w:r w:rsidR="00BA5353" w:rsidRPr="00B008B4">
        <w:rPr>
          <w:position w:val="-14"/>
          <w:cs/>
          <w:lang w:bidi="hi"/>
        </w:rPr>
        <w:object w:dxaOrig="320" w:dyaOrig="380" w14:anchorId="0BCB101C">
          <v:shape id="_x0000_i1276" type="#_x0000_t75" style="width:15.75pt;height:18.9pt" o:ole="">
            <v:imagedata r:id="rId41" o:title=""/>
          </v:shape>
          <o:OLEObject Type="Embed" ProgID="Equation.DSMT4" ShapeID="_x0000_i1276" DrawAspect="Content" ObjectID="_1663767329" r:id="rId301"/>
        </w:object>
      </w:r>
      <w:r w:rsidR="00BA5353" w:rsidRPr="00B008B4">
        <w:rPr>
          <w:position w:val="-12"/>
          <w:cs/>
          <w:lang w:bidi="hi"/>
        </w:rPr>
        <w:object w:dxaOrig="300" w:dyaOrig="360" w14:anchorId="0835C191">
          <v:shape id="_x0000_i1277" type="#_x0000_t75" style="width:15.25pt;height:17.85pt" o:ole="">
            <v:imagedata r:id="rId39" o:title=""/>
          </v:shape>
          <o:OLEObject Type="Embed" ProgID="Equation.DSMT4" ShapeID="_x0000_i1277" DrawAspect="Content" ObjectID="_1663767330" r:id="rId302"/>
        </w:object>
      </w:r>
      <w:r w:rsidR="009860C5" w:rsidRPr="00B008B4">
        <w:rPr>
          <w:position w:val="-14"/>
          <w:cs/>
          <w:lang w:bidi="hi"/>
        </w:rPr>
        <w:object w:dxaOrig="320" w:dyaOrig="380" w14:anchorId="114F7E6B">
          <v:shape id="_x0000_i1278" type="#_x0000_t75" style="width:15.75pt;height:18.9pt" o:ole="">
            <v:imagedata r:id="rId303" o:title=""/>
          </v:shape>
          <o:OLEObject Type="Embed" ProgID="Equation.DSMT4" ShapeID="_x0000_i1278" DrawAspect="Content" ObjectID="_1663767331" r:id="rId304"/>
        </w:object>
      </w:r>
      <w:r w:rsidR="00BA5353" w:rsidRPr="00B008B4">
        <w:rPr>
          <w:position w:val="-12"/>
          <w:cs/>
          <w:lang w:bidi="hi"/>
        </w:rPr>
        <w:object w:dxaOrig="300" w:dyaOrig="360" w14:anchorId="31B17ED4">
          <v:shape id="_x0000_i1279" type="#_x0000_t75" style="width:15.25pt;height:17.85pt" o:ole="">
            <v:imagedata r:id="rId39" o:title=""/>
          </v:shape>
          <o:OLEObject Type="Embed" ProgID="Equation.DSMT4" ShapeID="_x0000_i1279" DrawAspect="Content" ObjectID="_1663767332" r:id="rId305"/>
        </w:object>
      </w:r>
      <w:r w:rsidR="009860C5" w:rsidRPr="00B008B4">
        <w:rPr>
          <w:position w:val="-14"/>
          <w:cs/>
          <w:lang w:bidi="hi"/>
        </w:rPr>
        <w:object w:dxaOrig="420" w:dyaOrig="380" w14:anchorId="015B4816">
          <v:shape id="_x0000_i1280" type="#_x0000_t75" style="width:21pt;height:18.9pt" o:ole="">
            <v:imagedata r:id="rId306" o:title=""/>
          </v:shape>
          <o:OLEObject Type="Embed" ProgID="Equation.DSMT4" ShapeID="_x0000_i1280" DrawAspect="Content" ObjectID="_1663767333" r:id="rId307"/>
        </w:object>
      </w:r>
      <w:r w:rsidR="00BA5353" w:rsidRPr="00B008B4">
        <w:rPr>
          <w:position w:val="-12"/>
          <w:cs/>
          <w:lang w:bidi="hi"/>
        </w:rPr>
        <w:object w:dxaOrig="300" w:dyaOrig="360" w14:anchorId="25E928E5">
          <v:shape id="_x0000_i1281" type="#_x0000_t75" style="width:15.25pt;height:17.85pt" o:ole="">
            <v:imagedata r:id="rId39" o:title=""/>
          </v:shape>
          <o:OLEObject Type="Embed" ProgID="Equation.DSMT4" ShapeID="_x0000_i1281" DrawAspect="Content" ObjectID="_1663767334" r:id="rId308"/>
        </w:object>
      </w:r>
      <w:r w:rsidR="00BA5353" w:rsidRPr="00B008B4">
        <w:rPr>
          <w:position w:val="-12"/>
          <w:cs/>
          <w:lang w:bidi="hi"/>
        </w:rPr>
        <w:object w:dxaOrig="300" w:dyaOrig="360" w14:anchorId="7CD295CE">
          <v:shape id="_x0000_i1282" type="#_x0000_t75" style="width:15.25pt;height:17.85pt" o:ole="">
            <v:imagedata r:id="rId39" o:title=""/>
          </v:shape>
          <o:OLEObject Type="Embed" ProgID="Equation.DSMT4" ShapeID="_x0000_i1282" DrawAspect="Content" ObjectID="_1663767335" r:id="rId309"/>
        </w:object>
      </w:r>
      <w:r w:rsidRPr="0067489E">
        <w:rPr>
          <w:cs/>
          <w:lang w:bidi="hi"/>
        </w:rPr>
        <w:t>. यहां यदि आप देखते हैं कि मैंने एक गलती की है कि तनाव है -20 ताकि यह इंगित होता है कि सामान्य तनाव</w:t>
      </w:r>
      <w:r>
        <w:rPr>
          <w:cs/>
          <w:lang w:bidi="hi"/>
        </w:rPr>
        <w:t xml:space="preserve"> विपरीत दिशा में</w:t>
      </w:r>
      <w:r w:rsidRPr="00B008B4">
        <w:rPr>
          <w:cs/>
          <w:lang w:bidi="hi"/>
        </w:rPr>
        <w:t xml:space="preserve"> अभिनय करेगा, यह एक संपीड़न तनाव होगा जबकि सकारात्मक दिशा में अभिनय कर रहा है। यहां सकारात्मक है तो की दिशा वाई की सकारात्मक दिशा में है । इस विशेष समस्या का यही समाधान है । </w:t>
      </w:r>
      <w:r w:rsidR="00BA5353" w:rsidRPr="00B008B4">
        <w:rPr>
          <w:position w:val="-14"/>
          <w:cs/>
          <w:lang w:bidi="hi"/>
        </w:rPr>
        <w:object w:dxaOrig="320" w:dyaOrig="380" w14:anchorId="35CA0985">
          <v:shape id="_x0000_i1283" type="#_x0000_t75" style="width:15.75pt;height:18.9pt" o:ole="">
            <v:imagedata r:id="rId41" o:title=""/>
          </v:shape>
          <o:OLEObject Type="Embed" ProgID="Equation.DSMT4" ShapeID="_x0000_i1283" DrawAspect="Content" ObjectID="_1663767336" r:id="rId310"/>
        </w:object>
      </w:r>
      <w:r w:rsidR="009860C5" w:rsidRPr="00B008B4">
        <w:rPr>
          <w:position w:val="-14"/>
          <w:cs/>
          <w:lang w:bidi="hi"/>
        </w:rPr>
        <w:object w:dxaOrig="320" w:dyaOrig="380" w14:anchorId="22DBF0FC">
          <v:shape id="_x0000_i1284" type="#_x0000_t75" style="width:15.75pt;height:18.9pt" o:ole="">
            <v:imagedata r:id="rId311" o:title=""/>
          </v:shape>
          <o:OLEObject Type="Embed" ProgID="Equation.DSMT4" ShapeID="_x0000_i1284" DrawAspect="Content" ObjectID="_1663767337" r:id="rId312"/>
        </w:object>
      </w:r>
      <w:r w:rsidR="009860C5" w:rsidRPr="00B008B4">
        <w:rPr>
          <w:position w:val="-14"/>
          <w:cs/>
          <w:lang w:bidi="hi"/>
        </w:rPr>
        <w:object w:dxaOrig="320" w:dyaOrig="380" w14:anchorId="6AB8B9D4">
          <v:shape id="_x0000_i1285" type="#_x0000_t75" style="width:15.75pt;height:18.9pt" o:ole="">
            <v:imagedata r:id="rId313" o:title=""/>
          </v:shape>
          <o:OLEObject Type="Embed" ProgID="Equation.DSMT4" ShapeID="_x0000_i1285" DrawAspect="Content" ObjectID="_1663767338" r:id="rId314"/>
        </w:object>
      </w:r>
    </w:p>
    <w:p w14:paraId="7CFC43BD" w14:textId="77777777" w:rsidR="0067489E" w:rsidRDefault="0067489E" w:rsidP="00B008B4">
      <w:pPr>
        <w:spacing w:line="360" w:lineRule="auto"/>
        <w:jc w:val="both"/>
      </w:pPr>
    </w:p>
    <w:p w14:paraId="74BFA8F6" w14:textId="77777777" w:rsidR="0067489E" w:rsidRPr="00B008B4" w:rsidRDefault="0067489E" w:rsidP="00B008B4">
      <w:pPr>
        <w:spacing w:line="360" w:lineRule="auto"/>
        <w:jc w:val="both"/>
      </w:pPr>
      <w:r w:rsidRPr="00B008B4">
        <w:rPr>
          <w:cs/>
          <w:lang w:bidi="hi"/>
        </w:rPr>
        <w:t>स्लाइड 14-35:20</w:t>
      </w:r>
    </w:p>
    <w:p w14:paraId="77C1D695" w14:textId="77777777" w:rsidR="00CD4D32" w:rsidRPr="00B008B4" w:rsidRDefault="000615DB" w:rsidP="00727CF6">
      <w:pPr>
        <w:spacing w:after="240" w:line="360" w:lineRule="auto"/>
        <w:jc w:val="center"/>
      </w:pPr>
      <w:r>
        <w:pict w14:anchorId="4BBDE264">
          <v:shape id="_x0000_i1286" type="#_x0000_t75" style="width:251.2pt;height:190.75pt">
            <v:imagedata r:id="rId315" o:title=""/>
          </v:shape>
        </w:pict>
      </w:r>
    </w:p>
    <w:p w14:paraId="6251FDA6" w14:textId="77777777" w:rsidR="007872FA" w:rsidRPr="00B008B4" w:rsidRDefault="007872FA" w:rsidP="00B008B4">
      <w:pPr>
        <w:spacing w:line="360" w:lineRule="auto"/>
        <w:jc w:val="both"/>
      </w:pPr>
      <w:r w:rsidRPr="00B008B4">
        <w:rPr>
          <w:cs/>
          <w:lang w:bidi="hi"/>
        </w:rPr>
        <w:t xml:space="preserve">यहां एक और समस्या है । इस विशेष समस्या में कहा गया है कि ये आयताकार धुरी प्रणाली के साथ कार्य करने वाले तनाव हैं, और हमें सामान्य तनावों के साथ-साथ प्रमुख तनावों, अधिकतम कतरनी तनावों का मूल्यांकन करना होगा । इन मात्राओं का मूल्यांकन करने के लिए हमें मोहर के सर्कल का उपयोग करना होगा। </w:t>
      </w:r>
      <w:r w:rsidR="00BA5353" w:rsidRPr="00B008B4">
        <w:rPr>
          <w:position w:val="-12"/>
          <w:cs/>
          <w:lang w:bidi="hi"/>
        </w:rPr>
        <w:object w:dxaOrig="300" w:dyaOrig="360" w14:anchorId="4EA2F124">
          <v:shape id="_x0000_i1287" type="#_x0000_t75" style="width:15.25pt;height:17.85pt" o:ole="">
            <v:imagedata r:id="rId39" o:title=""/>
          </v:shape>
          <o:OLEObject Type="Embed" ProgID="Equation.DSMT4" ShapeID="_x0000_i1287" DrawAspect="Content" ObjectID="_1663767339" r:id="rId316"/>
        </w:object>
      </w:r>
      <w:r w:rsidR="00BA5353" w:rsidRPr="00B008B4">
        <w:rPr>
          <w:position w:val="-14"/>
          <w:cs/>
          <w:lang w:bidi="hi"/>
        </w:rPr>
        <w:object w:dxaOrig="320" w:dyaOrig="380" w14:anchorId="5C09D19C">
          <v:shape id="_x0000_i1288" type="#_x0000_t75" style="width:15.75pt;height:18.9pt" o:ole="">
            <v:imagedata r:id="rId41" o:title=""/>
          </v:shape>
          <o:OLEObject Type="Embed" ProgID="Equation.DSMT4" ShapeID="_x0000_i1288" DrawAspect="Content" ObjectID="_1663767340" r:id="rId317"/>
        </w:object>
      </w:r>
      <w:r w:rsidR="009860C5" w:rsidRPr="00B008B4">
        <w:rPr>
          <w:position w:val="-14"/>
          <w:cs/>
          <w:lang w:bidi="hi"/>
        </w:rPr>
        <w:object w:dxaOrig="320" w:dyaOrig="380" w14:anchorId="7FBB3E36">
          <v:shape id="_x0000_i1289" type="#_x0000_t75" style="width:15.75pt;height:18.9pt" o:ole="">
            <v:imagedata r:id="rId311" o:title=""/>
          </v:shape>
          <o:OLEObject Type="Embed" ProgID="Equation.DSMT4" ShapeID="_x0000_i1289" DrawAspect="Content" ObjectID="_1663767341" r:id="rId318"/>
        </w:object>
      </w:r>
    </w:p>
    <w:p w14:paraId="7E7CBC51" w14:textId="77777777" w:rsidR="007872FA" w:rsidRPr="00B008B4" w:rsidRDefault="007872FA" w:rsidP="00B008B4">
      <w:pPr>
        <w:spacing w:line="360" w:lineRule="auto"/>
        <w:jc w:val="both"/>
      </w:pPr>
    </w:p>
    <w:p w14:paraId="125168AA" w14:textId="77777777" w:rsidR="00781916" w:rsidRPr="00B008B4" w:rsidRDefault="007872FA" w:rsidP="00B008B4">
      <w:pPr>
        <w:spacing w:line="360" w:lineRule="auto"/>
        <w:jc w:val="both"/>
      </w:pPr>
      <w:r w:rsidRPr="00B008B4">
        <w:rPr>
          <w:cs/>
          <w:lang w:bidi="hi"/>
        </w:rPr>
        <w:t>यहां यदि आप सामान्य तनावों पर गौर करें जो एक्स-प्लेन में कार्य कर रहा है, तो प्रकृति में कंप्रेसिव है जिसकी परिमाण 30 MPa है । तो = - 30 MPa, वाई-प्लेन पर सामान्य तनाव 10 MPa है, इसलिए = + 10 MPa। इसके बाद हमें कतरने का तनाव होता है।</w:t>
      </w:r>
      <w:r w:rsidR="00BA5353" w:rsidRPr="00B008B4">
        <w:rPr>
          <w:position w:val="-12"/>
          <w:cs/>
          <w:lang w:bidi="hi"/>
        </w:rPr>
        <w:object w:dxaOrig="300" w:dyaOrig="360" w14:anchorId="4D4E9713">
          <v:shape id="_x0000_i1290" type="#_x0000_t75" style="width:15.25pt;height:17.85pt" o:ole="">
            <v:imagedata r:id="rId39" o:title=""/>
          </v:shape>
          <o:OLEObject Type="Embed" ProgID="Equation.DSMT4" ShapeID="_x0000_i1290" DrawAspect="Content" ObjectID="_1663767342" r:id="rId319"/>
        </w:object>
      </w:r>
      <w:r w:rsidR="00BA5353" w:rsidRPr="00B008B4">
        <w:rPr>
          <w:position w:val="-14"/>
          <w:cs/>
          <w:lang w:bidi="hi"/>
        </w:rPr>
        <w:object w:dxaOrig="320" w:dyaOrig="380" w14:anchorId="5B069EAD">
          <v:shape id="_x0000_i1291" type="#_x0000_t75" style="width:15.75pt;height:18.9pt" o:ole="">
            <v:imagedata r:id="rId41" o:title=""/>
          </v:shape>
          <o:OLEObject Type="Embed" ProgID="Equation.DSMT4" ShapeID="_x0000_i1291" DrawAspect="Content" ObjectID="_1663767343" r:id="rId320"/>
        </w:object>
      </w:r>
      <w:r w:rsidR="00BA5353" w:rsidRPr="00B008B4">
        <w:rPr>
          <w:position w:val="-14"/>
          <w:cs/>
          <w:lang w:bidi="hi"/>
        </w:rPr>
        <w:object w:dxaOrig="320" w:dyaOrig="380" w14:anchorId="28022678">
          <v:shape id="_x0000_i1292" type="#_x0000_t75" style="width:15.75pt;height:18.9pt" o:ole="">
            <v:imagedata r:id="rId41" o:title=""/>
          </v:shape>
          <o:OLEObject Type="Embed" ProgID="Equation.DSMT4" ShapeID="_x0000_i1292" DrawAspect="Content" ObjectID="_1663767344" r:id="rId321"/>
        </w:object>
      </w:r>
    </w:p>
    <w:p w14:paraId="5828F156" w14:textId="77777777" w:rsidR="00781916" w:rsidRPr="00B008B4" w:rsidRDefault="00781916" w:rsidP="00B008B4">
      <w:pPr>
        <w:spacing w:line="360" w:lineRule="auto"/>
        <w:jc w:val="both"/>
      </w:pPr>
    </w:p>
    <w:p w14:paraId="35BF5732" w14:textId="77777777" w:rsidR="007B3EC0" w:rsidRPr="00B008B4" w:rsidRDefault="00BF4EAF" w:rsidP="00727CF6">
      <w:pPr>
        <w:spacing w:line="360" w:lineRule="auto"/>
        <w:jc w:val="both"/>
      </w:pPr>
      <w:r w:rsidRPr="00B008B4">
        <w:rPr>
          <w:cs/>
          <w:lang w:bidi="hi"/>
        </w:rPr>
        <w:t>यदि आप कतरनी तनाव की दिशा पर ध्यान दें तो यह सकारात्मक वाई-दिशा के विपरीत है। इसके अलावा दूसरे चेहरे पर मानार्थ कतरनी के साथ इस विशेष कतरनी दक्षिणावर्त दिशा में रोटेशन पैदा कर रहा है जो हमारे हस्ताक्षर संमेलन के अनुसार नकारात्मक है । यदि आप मोहर के सर्कल में याद है, हमने कहा कि कतरनी तनाव जो anticlockwise रोटेशन पैदा कर रहे है सकारात्मक है, क्योंकि यहां यह दक्षिणावर्त रोटेशन है तो ये नकारात्मक कतरनी हैं । इसलिए, इस विशेष सतह पर, चूंकि यह एंटिकललॉकवाइज पैदा कर रहा है, इसलिए यह विशेष कतरनी एक सकारात्मक कतरनी है।</w:t>
      </w:r>
    </w:p>
    <w:p w14:paraId="0880E2AC" w14:textId="77777777" w:rsidR="007B3EC0" w:rsidRPr="00B008B4" w:rsidRDefault="007B3EC0" w:rsidP="00B008B4">
      <w:pPr>
        <w:spacing w:line="360" w:lineRule="auto"/>
        <w:jc w:val="both"/>
      </w:pPr>
    </w:p>
    <w:p w14:paraId="53849B3A" w14:textId="77777777" w:rsidR="007B3EC0" w:rsidRPr="00B008B4" w:rsidRDefault="004D404B" w:rsidP="00B008B4">
      <w:pPr>
        <w:spacing w:line="360" w:lineRule="auto"/>
        <w:jc w:val="both"/>
      </w:pPr>
      <w:r w:rsidRPr="00B008B4">
        <w:rPr>
          <w:cs/>
          <w:lang w:bidi="hi"/>
        </w:rPr>
        <w:t xml:space="preserve">अब अगर हम मोहर के सर्कल में इनका प्रतिनिधित्व करने की कोशिश करते हैं तो हम देखते हैं कि यह कैसा दिखता है । </w:t>
      </w:r>
    </w:p>
    <w:p w14:paraId="2143E97F" w14:textId="77777777" w:rsidR="001B00EC" w:rsidRPr="00B008B4" w:rsidRDefault="001B00EC" w:rsidP="00B008B4">
      <w:pPr>
        <w:spacing w:line="360" w:lineRule="auto"/>
        <w:jc w:val="both"/>
      </w:pPr>
    </w:p>
    <w:p w14:paraId="4561766B" w14:textId="77777777" w:rsidR="001B00EC" w:rsidRPr="00B008B4" w:rsidRDefault="001B00EC" w:rsidP="00B008B4">
      <w:pPr>
        <w:spacing w:line="360" w:lineRule="auto"/>
        <w:jc w:val="both"/>
      </w:pPr>
      <w:r w:rsidRPr="00B008B4">
        <w:rPr>
          <w:cs/>
          <w:lang w:bidi="hi"/>
        </w:rPr>
        <w:t>(स्लाइड समय देखें: 37:36)</w:t>
      </w:r>
    </w:p>
    <w:p w14:paraId="4708B313" w14:textId="77777777" w:rsidR="001B00EC" w:rsidRPr="00B008B4" w:rsidRDefault="000615DB" w:rsidP="00B008B4">
      <w:pPr>
        <w:spacing w:line="360" w:lineRule="auto"/>
        <w:jc w:val="both"/>
      </w:pPr>
      <w:r>
        <w:pict w14:anchorId="758A9857">
          <v:shape id="_x0000_i1293" type="#_x0000_t75" style="width:320.05pt;height:240.2pt">
            <v:imagedata r:id="rId322" o:title=""/>
          </v:shape>
        </w:pict>
      </w:r>
    </w:p>
    <w:p w14:paraId="33CAAF54" w14:textId="77777777" w:rsidR="001B00EC" w:rsidRPr="00B008B4" w:rsidRDefault="001B00EC" w:rsidP="00B008B4">
      <w:pPr>
        <w:spacing w:line="360" w:lineRule="auto"/>
        <w:jc w:val="both"/>
      </w:pPr>
    </w:p>
    <w:p w14:paraId="01B4F1AD" w14:textId="77777777" w:rsidR="00007838" w:rsidRPr="00B008B4" w:rsidRDefault="0066144A" w:rsidP="00B008B4">
      <w:pPr>
        <w:spacing w:line="360" w:lineRule="auto"/>
        <w:jc w:val="both"/>
      </w:pPr>
      <w:r w:rsidRPr="00B008B4">
        <w:rPr>
          <w:cs/>
          <w:lang w:bidi="hi"/>
        </w:rPr>
        <w:t>यह संदर्भ धुरी प्रणाली है और यह σ + है और यह है -σ, यह + है और यह दिशा है -. अब एक्स-प्लेन पर हमारे पास है = - 30MPa जो इस दिशा में है और = -20 तो यह कतरनी है, इसलिए हमें यहां कहीं बिंदु मिलता है, जो = -30 और = -20 है। तो फिर हम लंबवत विमान में है वाई विमान जो भौतिक विमान के संदर्भ में ९०</w:t>
      </w:r>
      <w:r w:rsidR="009860C5" w:rsidRPr="00B008B4">
        <w:rPr>
          <w:position w:val="-6"/>
          <w:cs/>
          <w:lang w:bidi="hi"/>
        </w:rPr>
        <w:object w:dxaOrig="200" w:dyaOrig="220" w14:anchorId="61033E22">
          <v:shape id="_x0000_i1294" type="#_x0000_t75" style="width:10pt;height:11.05pt" o:ole="">
            <v:imagedata r:id="rId323" o:title=""/>
          </v:shape>
          <o:OLEObject Type="Embed" ProgID="Equation.DSMT4" ShapeID="_x0000_i1294" DrawAspect="Content" ObjectID="_1663767345" r:id="rId324"/>
        </w:object>
      </w:r>
      <w:r w:rsidR="00BA5353" w:rsidRPr="00B008B4">
        <w:rPr>
          <w:position w:val="-12"/>
          <w:cs/>
          <w:lang w:bidi="hi"/>
        </w:rPr>
        <w:object w:dxaOrig="300" w:dyaOrig="360" w14:anchorId="54739A5B">
          <v:shape id="_x0000_i1295" type="#_x0000_t75" style="width:15.25pt;height:17.85pt" o:ole="">
            <v:imagedata r:id="rId39" o:title=""/>
          </v:shape>
          <o:OLEObject Type="Embed" ProgID="Equation.DSMT4" ShapeID="_x0000_i1295" DrawAspect="Content" ObjectID="_1663767346" r:id="rId325"/>
        </w:object>
      </w:r>
      <w:r w:rsidR="009860C5" w:rsidRPr="00B008B4">
        <w:rPr>
          <w:position w:val="-14"/>
          <w:cs/>
          <w:lang w:bidi="hi"/>
        </w:rPr>
        <w:object w:dxaOrig="320" w:dyaOrig="380" w14:anchorId="71F5867F">
          <v:shape id="_x0000_i1296" type="#_x0000_t75" style="width:15.75pt;height:18.9pt" o:ole="">
            <v:imagedata r:id="rId311" o:title=""/>
          </v:shape>
          <o:OLEObject Type="Embed" ProgID="Equation.DSMT4" ShapeID="_x0000_i1296" DrawAspect="Content" ObjectID="_1663767347" r:id="rId326"/>
        </w:object>
      </w:r>
      <w:r w:rsidR="00BA5353" w:rsidRPr="00B008B4">
        <w:rPr>
          <w:position w:val="-12"/>
          <w:cs/>
          <w:lang w:bidi="hi"/>
        </w:rPr>
        <w:object w:dxaOrig="300" w:dyaOrig="360" w14:anchorId="7335B67C">
          <v:shape id="_x0000_i1297" type="#_x0000_t75" style="width:15.25pt;height:17.85pt" o:ole="">
            <v:imagedata r:id="rId39" o:title=""/>
          </v:shape>
          <o:OLEObject Type="Embed" ProgID="Equation.DSMT4" ShapeID="_x0000_i1297" DrawAspect="Content" ObjectID="_1663767348" r:id="rId327"/>
        </w:object>
      </w:r>
      <w:r w:rsidR="009860C5" w:rsidRPr="00B008B4">
        <w:rPr>
          <w:position w:val="-6"/>
          <w:cs/>
          <w:lang w:bidi="hi"/>
        </w:rPr>
        <w:object w:dxaOrig="200" w:dyaOrig="220" w14:anchorId="6EA6B917">
          <v:shape id="_x0000_i1298" type="#_x0000_t75" style="width:10pt;height:11.05pt" o:ole="">
            <v:imagedata r:id="rId328" o:title=""/>
          </v:shape>
          <o:OLEObject Type="Embed" ProgID="Equation.DSMT4" ShapeID="_x0000_i1298" DrawAspect="Content" ObjectID="_1663767349" r:id="rId329"/>
        </w:object>
      </w:r>
      <w:r w:rsidR="006C747E" w:rsidRPr="00B008B4">
        <w:rPr>
          <w:vertAlign w:val="superscript"/>
          <w:cs/>
          <w:lang w:bidi="hi"/>
        </w:rPr>
        <w:t>◦</w:t>
      </w:r>
      <w:r>
        <w:rPr>
          <w:cs/>
          <w:lang w:bidi="hi"/>
        </w:rPr>
        <w:t xml:space="preserve"> </w:t>
      </w:r>
      <w:r w:rsidR="00BE239B" w:rsidRPr="00B008B4">
        <w:rPr>
          <w:cs/>
          <w:lang w:bidi="hi"/>
        </w:rPr>
        <w:t xml:space="preserve"> है, यहां है Mohr विमान में यह १८०</w:t>
      </w:r>
      <w:r w:rsidR="006C747E" w:rsidRPr="00B008B4">
        <w:rPr>
          <w:vertAlign w:val="superscript"/>
          <w:cs/>
          <w:lang w:bidi="hi"/>
        </w:rPr>
        <w:t>◦</w:t>
      </w:r>
      <w:r>
        <w:rPr>
          <w:cs/>
          <w:lang w:bidi="hi"/>
        </w:rPr>
        <w:t xml:space="preserve"> हो जाएगा और हम +</w:t>
      </w:r>
      <w:r w:rsidR="00B55B1C" w:rsidRPr="00B008B4">
        <w:rPr>
          <w:cs/>
          <w:lang w:bidi="hi"/>
        </w:rPr>
        <w:t xml:space="preserve"> = 10 MPa है, और हम + α = 20 MPa है ।</w:t>
      </w:r>
      <w:r w:rsidR="00BA5353" w:rsidRPr="00B008B4">
        <w:rPr>
          <w:position w:val="-14"/>
          <w:cs/>
          <w:lang w:bidi="hi"/>
        </w:rPr>
        <w:object w:dxaOrig="320" w:dyaOrig="380" w14:anchorId="0D17A5EA">
          <v:shape id="_x0000_i1299" type="#_x0000_t75" style="width:15.75pt;height:18.9pt" o:ole="">
            <v:imagedata r:id="rId41" o:title=""/>
          </v:shape>
          <o:OLEObject Type="Embed" ProgID="Equation.DSMT4" ShapeID="_x0000_i1299" DrawAspect="Content" ObjectID="_1663767350" r:id="rId330"/>
        </w:object>
      </w:r>
    </w:p>
    <w:p w14:paraId="15A82A41" w14:textId="77777777" w:rsidR="00007838" w:rsidRPr="00B008B4" w:rsidRDefault="00007838" w:rsidP="00B008B4">
      <w:pPr>
        <w:spacing w:line="360" w:lineRule="auto"/>
        <w:jc w:val="both"/>
      </w:pPr>
    </w:p>
    <w:p w14:paraId="6F69C020" w14:textId="77777777" w:rsidR="00007838" w:rsidRPr="00B008B4" w:rsidRDefault="00B55B1C" w:rsidP="00B008B4">
      <w:pPr>
        <w:spacing w:line="360" w:lineRule="auto"/>
        <w:jc w:val="both"/>
      </w:pPr>
      <w:r w:rsidRPr="00B008B4">
        <w:rPr>
          <w:cs/>
          <w:lang w:bidi="hi"/>
        </w:rPr>
        <w:t xml:space="preserve">अब अगर हम इन दो बिंदुओं में शामिल होते हैं तो यह वह जगह है जहां यह σ लाइन को पार करता है, तो हमें मोहर के सर्कल का केंद्र मिलता है । तो केंद्र के रूप में इस के साथ और केंद्र के रूप में ओए के रूप में त्रिज्या हम सर्कल आकर्षित । यह हमें मोहर का चक्र देता है जिसमें से केंद्र यह विशेष बिंदु है और जैसा कि आप जानते हैं कि केंद्र की दूरी α-धुरी (+)/2 बनाती है । </w:t>
      </w:r>
      <w:r w:rsidR="00BA5353" w:rsidRPr="00B008B4">
        <w:rPr>
          <w:position w:val="-12"/>
          <w:cs/>
          <w:lang w:bidi="hi"/>
        </w:rPr>
        <w:object w:dxaOrig="300" w:dyaOrig="360" w14:anchorId="5F44AD8A">
          <v:shape id="_x0000_i1300" type="#_x0000_t75" style="width:15.25pt;height:17.85pt" o:ole="">
            <v:imagedata r:id="rId39" o:title=""/>
          </v:shape>
          <o:OLEObject Type="Embed" ProgID="Equation.DSMT4" ShapeID="_x0000_i1300" DrawAspect="Content" ObjectID="_1663767351" r:id="rId331"/>
        </w:object>
      </w:r>
      <w:r w:rsidR="00BA5353" w:rsidRPr="00B008B4">
        <w:rPr>
          <w:position w:val="-14"/>
          <w:cs/>
          <w:lang w:bidi="hi"/>
        </w:rPr>
        <w:object w:dxaOrig="320" w:dyaOrig="380" w14:anchorId="68C2756D">
          <v:shape id="_x0000_i1301" type="#_x0000_t75" style="width:15.75pt;height:18.9pt" o:ole="">
            <v:imagedata r:id="rId41" o:title=""/>
          </v:shape>
          <o:OLEObject Type="Embed" ProgID="Equation.DSMT4" ShapeID="_x0000_i1301" DrawAspect="Content" ObjectID="_1663767352" r:id="rId332"/>
        </w:object>
      </w:r>
    </w:p>
    <w:p w14:paraId="46FC8B87" w14:textId="77777777" w:rsidR="00727CF6" w:rsidRDefault="00727CF6" w:rsidP="00B008B4">
      <w:pPr>
        <w:spacing w:line="360" w:lineRule="auto"/>
        <w:jc w:val="both"/>
      </w:pPr>
    </w:p>
    <w:p w14:paraId="61819647" w14:textId="77777777" w:rsidR="00007838" w:rsidRPr="00B008B4" w:rsidRDefault="001633D7" w:rsidP="00B008B4">
      <w:pPr>
        <w:spacing w:line="360" w:lineRule="auto"/>
        <w:jc w:val="both"/>
      </w:pPr>
      <w:r w:rsidRPr="00B008B4">
        <w:rPr>
          <w:cs/>
          <w:lang w:bidi="hi"/>
        </w:rPr>
        <w:t xml:space="preserve">अब यहां = - 30, = + 10 कि 2 से विभाजित है, कि आप देता है - 10. तो यह दूरी -10 MPa है, यह विशेष बिंदु जो यहां से है-30 है, तो यहां से यहां की दूरी 20 है जो (-)/2 है । जैसा कि हमने पहले इस विशेष दूरी का मूल्यांकन किया है OO=(-)/2 और =-30 =-10/2 =-20 । </w:t>
      </w:r>
      <w:r w:rsidR="00BA5353" w:rsidRPr="00B008B4">
        <w:rPr>
          <w:position w:val="-12"/>
          <w:cs/>
          <w:lang w:bidi="hi"/>
        </w:rPr>
        <w:object w:dxaOrig="300" w:dyaOrig="360" w14:anchorId="071FBED4">
          <v:shape id="_x0000_i1302" type="#_x0000_t75" style="width:15.25pt;height:17.85pt" o:ole="">
            <v:imagedata r:id="rId39" o:title=""/>
          </v:shape>
          <o:OLEObject Type="Embed" ProgID="Equation.DSMT4" ShapeID="_x0000_i1302" DrawAspect="Content" ObjectID="_1663767353" r:id="rId333"/>
        </w:object>
      </w:r>
      <w:r w:rsidR="00BA5353" w:rsidRPr="00B008B4">
        <w:rPr>
          <w:position w:val="-14"/>
          <w:cs/>
          <w:lang w:bidi="hi"/>
        </w:rPr>
        <w:object w:dxaOrig="320" w:dyaOrig="380" w14:anchorId="67E87187">
          <v:shape id="_x0000_i1303" type="#_x0000_t75" style="width:15.75pt;height:18.9pt" o:ole="">
            <v:imagedata r:id="rId41" o:title=""/>
          </v:shape>
          <o:OLEObject Type="Embed" ProgID="Equation.DSMT4" ShapeID="_x0000_i1303" DrawAspect="Content" ObjectID="_1663767354" r:id="rId334"/>
        </w:object>
      </w:r>
      <w:r w:rsidR="00BA5353" w:rsidRPr="00B008B4">
        <w:rPr>
          <w:position w:val="-12"/>
          <w:cs/>
          <w:lang w:bidi="hi"/>
        </w:rPr>
        <w:object w:dxaOrig="300" w:dyaOrig="360" w14:anchorId="5B582FD1">
          <v:shape id="_x0000_i1304" type="#_x0000_t75" style="width:15.25pt;height:17.85pt" o:ole="">
            <v:imagedata r:id="rId39" o:title=""/>
          </v:shape>
          <o:OLEObject Type="Embed" ProgID="Equation.DSMT4" ShapeID="_x0000_i1304" DrawAspect="Content" ObjectID="_1663767355" r:id="rId335"/>
        </w:object>
      </w:r>
      <w:r w:rsidR="00BA5353" w:rsidRPr="00B008B4">
        <w:rPr>
          <w:position w:val="-12"/>
          <w:cs/>
          <w:lang w:bidi="hi"/>
        </w:rPr>
        <w:object w:dxaOrig="300" w:dyaOrig="360" w14:anchorId="612F54B8">
          <v:shape id="_x0000_i1305" type="#_x0000_t75" style="width:15.25pt;height:17.85pt" o:ole="">
            <v:imagedata r:id="rId39" o:title=""/>
          </v:shape>
          <o:OLEObject Type="Embed" ProgID="Equation.DSMT4" ShapeID="_x0000_i1305" DrawAspect="Content" ObjectID="_1663767356" r:id="rId336"/>
        </w:object>
      </w:r>
      <w:r w:rsidR="00BA5353" w:rsidRPr="00B008B4">
        <w:rPr>
          <w:position w:val="-14"/>
          <w:cs/>
          <w:lang w:bidi="hi"/>
        </w:rPr>
        <w:object w:dxaOrig="320" w:dyaOrig="380" w14:anchorId="6FD1F0FB">
          <v:shape id="_x0000_i1306" type="#_x0000_t75" style="width:15.75pt;height:18.9pt" o:ole="">
            <v:imagedata r:id="rId41" o:title=""/>
          </v:shape>
          <o:OLEObject Type="Embed" ProgID="Equation.DSMT4" ShapeID="_x0000_i1306" DrawAspect="Content" ObjectID="_1663767357" r:id="rId337"/>
        </w:object>
      </w:r>
      <w:r w:rsidR="00BA5353" w:rsidRPr="00B008B4">
        <w:rPr>
          <w:position w:val="-12"/>
          <w:cs/>
          <w:lang w:bidi="hi"/>
        </w:rPr>
        <w:object w:dxaOrig="300" w:dyaOrig="360" w14:anchorId="6416BABA">
          <v:shape id="_x0000_i1307" type="#_x0000_t75" style="width:15.25pt;height:17.85pt" o:ole="">
            <v:imagedata r:id="rId39" o:title=""/>
          </v:shape>
          <o:OLEObject Type="Embed" ProgID="Equation.DSMT4" ShapeID="_x0000_i1307" DrawAspect="Content" ObjectID="_1663767358" r:id="rId338"/>
        </w:object>
      </w:r>
      <w:r w:rsidR="00BA5353" w:rsidRPr="00B008B4">
        <w:rPr>
          <w:position w:val="-14"/>
          <w:cs/>
          <w:lang w:bidi="hi"/>
        </w:rPr>
        <w:object w:dxaOrig="320" w:dyaOrig="380" w14:anchorId="570660FD">
          <v:shape id="_x0000_i1308" type="#_x0000_t75" style="width:15.75pt;height:18.9pt" o:ole="">
            <v:imagedata r:id="rId41" o:title=""/>
          </v:shape>
          <o:OLEObject Type="Embed" ProgID="Equation.DSMT4" ShapeID="_x0000_i1308" DrawAspect="Content" ObjectID="_1663767359" r:id="rId339"/>
        </w:object>
      </w:r>
      <w:r w:rsidR="00BA5353" w:rsidRPr="00B008B4">
        <w:rPr>
          <w:position w:val="-12"/>
          <w:cs/>
          <w:lang w:bidi="hi"/>
        </w:rPr>
        <w:object w:dxaOrig="300" w:dyaOrig="360" w14:anchorId="2AC3A792">
          <v:shape id="_x0000_i1309" type="#_x0000_t75" style="width:15.25pt;height:17.85pt" o:ole="">
            <v:imagedata r:id="rId39" o:title=""/>
          </v:shape>
          <o:OLEObject Type="Embed" ProgID="Equation.DSMT4" ShapeID="_x0000_i1309" DrawAspect="Content" ObjectID="_1663767360" r:id="rId340"/>
        </w:object>
      </w:r>
      <w:r w:rsidR="00BA5353" w:rsidRPr="00B008B4">
        <w:rPr>
          <w:position w:val="-14"/>
          <w:cs/>
          <w:lang w:bidi="hi"/>
        </w:rPr>
        <w:object w:dxaOrig="320" w:dyaOrig="380" w14:anchorId="2F0067D4">
          <v:shape id="_x0000_i1310" type="#_x0000_t75" style="width:15.75pt;height:18.9pt" o:ole="">
            <v:imagedata r:id="rId41" o:title=""/>
          </v:shape>
          <o:OLEObject Type="Embed" ProgID="Equation.DSMT4" ShapeID="_x0000_i1310" DrawAspect="Content" ObjectID="_1663767361" r:id="rId341"/>
        </w:object>
      </w:r>
    </w:p>
    <w:p w14:paraId="436F12A3" w14:textId="77777777" w:rsidR="00727CF6" w:rsidRDefault="00727CF6" w:rsidP="00B008B4">
      <w:pPr>
        <w:spacing w:line="360" w:lineRule="auto"/>
        <w:jc w:val="both"/>
      </w:pPr>
    </w:p>
    <w:p w14:paraId="172ABFD3" w14:textId="77777777" w:rsidR="00007838" w:rsidRPr="00B008B4" w:rsidRDefault="001633D7" w:rsidP="00B008B4">
      <w:pPr>
        <w:spacing w:line="360" w:lineRule="auto"/>
        <w:jc w:val="both"/>
      </w:pPr>
      <w:r w:rsidRPr="00B008B4">
        <w:rPr>
          <w:cs/>
          <w:lang w:bidi="hi"/>
        </w:rPr>
        <w:t>तो यहां से यहां के लिए 20 है, और यह है जो भी 20 है । तो त्रिज्या या इस विशेष दूरी OA = = और यह हमें 28.28 का मूल्य देता है; 28.28 दूरी ओए है। अब हम प्रमुख तनावों का मूल्यांकन करने जा रहे हैं । प्रमुख तनाव इस बात पर है कि यह अधिकतम प्रमुख तनाव है, और यह न्यूनतम प्रमुख तनाव है, जो है । अधिकतम प्रमुख तनाव का मूल्य क्या होगा, जो इस विशेष विमान पर कार्य कर रहा है? यहां से यहां की दूरी है जो मोहर के सर्कल के हिसाब से है, इसका दायरा माइनस है । तो यहां त्रिज्या 28.28 MPa है और यह 10 MPa है। तो यह 18.2 MPa के बराबर होने जा रहा है। तो = (+)/2 + त्रिज्या जो √ है()/2)</w:t>
      </w:r>
      <w:r w:rsidR="009860C5" w:rsidRPr="00B008B4">
        <w:rPr>
          <w:position w:val="-14"/>
          <w:cs/>
          <w:lang w:bidi="hi"/>
        </w:rPr>
        <w:object w:dxaOrig="320" w:dyaOrig="380" w14:anchorId="3D9BF70C">
          <v:shape id="_x0000_i1311" type="#_x0000_t75" style="width:15.75pt;height:18.9pt" o:ole="">
            <v:imagedata r:id="rId311" o:title=""/>
          </v:shape>
          <o:OLEObject Type="Embed" ProgID="Equation.DSMT4" ShapeID="_x0000_i1311" DrawAspect="Content" ObjectID="_1663767362" r:id="rId342"/>
        </w:object>
      </w:r>
      <w:r w:rsidR="00AC752B" w:rsidRPr="00B008B4">
        <w:rPr>
          <w:position w:val="-8"/>
          <w:cs/>
          <w:lang w:bidi="hi"/>
        </w:rPr>
        <w:object w:dxaOrig="1160" w:dyaOrig="400" w14:anchorId="236168B1">
          <v:shape id="_x0000_i1312" type="#_x0000_t75" style="width:57.8pt;height:19.95pt" o:ole="">
            <v:imagedata r:id="rId343" o:title=""/>
          </v:shape>
          <o:OLEObject Type="Embed" ProgID="Equation.DSMT4" ShapeID="_x0000_i1312" DrawAspect="Content" ObjectID="_1663767363" r:id="rId344"/>
        </w:object>
      </w:r>
      <w:r w:rsidR="00AC752B" w:rsidRPr="00B008B4">
        <w:rPr>
          <w:position w:val="-8"/>
          <w:cs/>
          <w:lang w:bidi="hi"/>
        </w:rPr>
        <w:object w:dxaOrig="1180" w:dyaOrig="360" w14:anchorId="6AFA2644">
          <v:shape id="_x0000_i1313" type="#_x0000_t75" style="width:58.85pt;height:17.85pt" o:ole="">
            <v:imagedata r:id="rId345" o:title=""/>
          </v:shape>
          <o:OLEObject Type="Embed" ProgID="Equation.DSMT4" ShapeID="_x0000_i1313" DrawAspect="Content" ObjectID="_1663767364" r:id="rId346"/>
        </w:object>
      </w:r>
      <w:r w:rsidR="005A185C" w:rsidRPr="00B008B4">
        <w:rPr>
          <w:position w:val="-12"/>
          <w:cs/>
          <w:lang w:bidi="hi"/>
        </w:rPr>
        <w:object w:dxaOrig="279" w:dyaOrig="360" w14:anchorId="199AE1FC">
          <v:shape id="_x0000_i1314" type="#_x0000_t75" style="width:14.2pt;height:17.85pt" o:ole="">
            <v:imagedata r:id="rId10" o:title=""/>
          </v:shape>
          <o:OLEObject Type="Embed" ProgID="Equation.DSMT4" ShapeID="_x0000_i1314" DrawAspect="Content" ObjectID="_1663767365" r:id="rId347"/>
        </w:object>
      </w:r>
      <w:r w:rsidR="005A185C" w:rsidRPr="00B008B4">
        <w:rPr>
          <w:position w:val="-12"/>
          <w:cs/>
          <w:lang w:bidi="hi"/>
        </w:rPr>
        <w:object w:dxaOrig="300" w:dyaOrig="360" w14:anchorId="65DC4DF2">
          <v:shape id="_x0000_i1315" type="#_x0000_t75" style="width:15.25pt;height:17.85pt" o:ole="">
            <v:imagedata r:id="rId12" o:title=""/>
          </v:shape>
          <o:OLEObject Type="Embed" ProgID="Equation.DSMT4" ShapeID="_x0000_i1315" DrawAspect="Content" ObjectID="_1663767366" r:id="rId348"/>
        </w:object>
      </w:r>
      <w:r w:rsidR="005A185C" w:rsidRPr="00B008B4">
        <w:rPr>
          <w:position w:val="-12"/>
          <w:cs/>
          <w:lang w:bidi="hi"/>
        </w:rPr>
        <w:object w:dxaOrig="279" w:dyaOrig="360" w14:anchorId="4FA72F1B">
          <v:shape id="_x0000_i1316" type="#_x0000_t75" style="width:14.2pt;height:17.85pt" o:ole="">
            <v:imagedata r:id="rId10" o:title=""/>
          </v:shape>
          <o:OLEObject Type="Embed" ProgID="Equation.DSMT4" ShapeID="_x0000_i1316" DrawAspect="Content" ObjectID="_1663767367" r:id="rId349"/>
        </w:object>
      </w:r>
      <w:r w:rsidR="00BA5353" w:rsidRPr="00B008B4">
        <w:rPr>
          <w:position w:val="-12"/>
          <w:cs/>
          <w:lang w:bidi="hi"/>
        </w:rPr>
        <w:object w:dxaOrig="300" w:dyaOrig="360" w14:anchorId="5BC6F1C1">
          <v:shape id="_x0000_i1317" type="#_x0000_t75" style="width:15.25pt;height:17.85pt" o:ole="">
            <v:imagedata r:id="rId39" o:title=""/>
          </v:shape>
          <o:OLEObject Type="Embed" ProgID="Equation.DSMT4" ShapeID="_x0000_i1317" DrawAspect="Content" ObjectID="_1663767368" r:id="rId350"/>
        </w:object>
      </w:r>
      <w:r w:rsidR="00BA5353" w:rsidRPr="00B008B4">
        <w:rPr>
          <w:position w:val="-14"/>
          <w:cs/>
          <w:lang w:bidi="hi"/>
        </w:rPr>
        <w:object w:dxaOrig="320" w:dyaOrig="380" w14:anchorId="7A3555DF">
          <v:shape id="_x0000_i1318" type="#_x0000_t75" style="width:15.75pt;height:18.9pt" o:ole="">
            <v:imagedata r:id="rId41" o:title=""/>
          </v:shape>
          <o:OLEObject Type="Embed" ProgID="Equation.DSMT4" ShapeID="_x0000_i1318" DrawAspect="Content" ObjectID="_1663767369" r:id="rId351"/>
        </w:object>
      </w:r>
      <w:r w:rsidR="00BA5353" w:rsidRPr="00B008B4">
        <w:rPr>
          <w:position w:val="-12"/>
          <w:cs/>
          <w:lang w:bidi="hi"/>
        </w:rPr>
        <w:object w:dxaOrig="300" w:dyaOrig="360" w14:anchorId="6B2C4744">
          <v:shape id="_x0000_i1319" type="#_x0000_t75" style="width:15.25pt;height:17.85pt" o:ole="">
            <v:imagedata r:id="rId39" o:title=""/>
          </v:shape>
          <o:OLEObject Type="Embed" ProgID="Equation.DSMT4" ShapeID="_x0000_i1319" DrawAspect="Content" ObjectID="_1663767370" r:id="rId352"/>
        </w:object>
      </w:r>
      <w:r w:rsidR="00BA5353" w:rsidRPr="00B008B4">
        <w:rPr>
          <w:position w:val="-14"/>
          <w:cs/>
          <w:lang w:bidi="hi"/>
        </w:rPr>
        <w:object w:dxaOrig="320" w:dyaOrig="380" w14:anchorId="1CB6F444">
          <v:shape id="_x0000_i1320" type="#_x0000_t75" style="width:15.75pt;height:18.9pt" o:ole="">
            <v:imagedata r:id="rId41" o:title=""/>
          </v:shape>
          <o:OLEObject Type="Embed" ProgID="Equation.DSMT4" ShapeID="_x0000_i1320" DrawAspect="Content" ObjectID="_1663767371" r:id="rId353"/>
        </w:object>
      </w:r>
      <w:r w:rsidR="00FF650F" w:rsidRPr="00B008B4">
        <w:rPr>
          <w:vertAlign w:val="superscript"/>
          <w:cs/>
          <w:lang w:bidi="hi"/>
        </w:rPr>
        <w:t>2</w:t>
      </w:r>
      <w:r>
        <w:rPr>
          <w:cs/>
          <w:lang w:bidi="hi"/>
        </w:rPr>
        <w:t xml:space="preserve"> </w:t>
      </w:r>
      <w:r w:rsidR="005A185C" w:rsidRPr="00B008B4">
        <w:rPr>
          <w:cs/>
          <w:lang w:bidi="hi"/>
        </w:rPr>
        <w:t xml:space="preserve"> + </w:t>
      </w:r>
      <w:r>
        <w:rPr>
          <w:cs/>
          <w:lang w:bidi="hi"/>
        </w:rPr>
        <w:t xml:space="preserve"> </w:t>
      </w:r>
      <w:r w:rsidR="009860C5" w:rsidRPr="00B008B4">
        <w:rPr>
          <w:position w:val="-14"/>
          <w:cs/>
          <w:lang w:bidi="hi"/>
        </w:rPr>
        <w:object w:dxaOrig="320" w:dyaOrig="380" w14:anchorId="31C59238">
          <v:shape id="_x0000_i1321" type="#_x0000_t75" style="width:15.75pt;height:18.9pt" o:ole="">
            <v:imagedata r:id="rId311" o:title=""/>
          </v:shape>
          <o:OLEObject Type="Embed" ProgID="Equation.DSMT4" ShapeID="_x0000_i1321" DrawAspect="Content" ObjectID="_1663767372" r:id="rId354"/>
        </w:object>
      </w:r>
      <w:r w:rsidR="00FF650F" w:rsidRPr="00B008B4">
        <w:rPr>
          <w:vertAlign w:val="superscript"/>
          <w:cs/>
          <w:lang w:bidi="hi"/>
        </w:rPr>
        <w:t>2</w:t>
      </w:r>
      <w:r w:rsidR="00E34D22" w:rsidRPr="00B008B4">
        <w:rPr>
          <w:cs/>
          <w:lang w:bidi="hi"/>
        </w:rPr>
        <w:t>।</w:t>
      </w:r>
    </w:p>
    <w:p w14:paraId="5E0DB580" w14:textId="77777777" w:rsidR="001B00EC" w:rsidRPr="00B008B4" w:rsidRDefault="001B00EC" w:rsidP="00B008B4">
      <w:pPr>
        <w:spacing w:line="360" w:lineRule="auto"/>
        <w:jc w:val="both"/>
      </w:pPr>
    </w:p>
    <w:p w14:paraId="4EF8E403" w14:textId="77777777" w:rsidR="00727CF6" w:rsidRDefault="00727CF6" w:rsidP="00B008B4">
      <w:pPr>
        <w:spacing w:line="360" w:lineRule="auto"/>
        <w:jc w:val="both"/>
      </w:pPr>
    </w:p>
    <w:p w14:paraId="3D50323D" w14:textId="77777777" w:rsidR="001B00EC" w:rsidRPr="00B008B4" w:rsidRDefault="001B00EC" w:rsidP="00B008B4">
      <w:pPr>
        <w:spacing w:line="360" w:lineRule="auto"/>
        <w:jc w:val="both"/>
      </w:pPr>
      <w:r w:rsidRPr="00B008B4">
        <w:rPr>
          <w:cs/>
          <w:lang w:bidi="hi"/>
        </w:rPr>
        <w:t>(स्लाइड समय देखें: 44:33)</w:t>
      </w:r>
    </w:p>
    <w:p w14:paraId="48A41E42" w14:textId="77777777" w:rsidR="001B00EC" w:rsidRPr="00B008B4" w:rsidRDefault="000615DB" w:rsidP="00B008B4">
      <w:pPr>
        <w:spacing w:line="360" w:lineRule="auto"/>
        <w:jc w:val="both"/>
      </w:pPr>
      <w:r>
        <w:pict w14:anchorId="03874D0F">
          <v:shape id="_x0000_i1322" type="#_x0000_t75" style="width:320.05pt;height:240.2pt">
            <v:imagedata r:id="rId355" o:title=""/>
          </v:shape>
        </w:pict>
      </w:r>
    </w:p>
    <w:p w14:paraId="5B29AA7C" w14:textId="77777777" w:rsidR="001B00EC" w:rsidRPr="00B008B4" w:rsidRDefault="001B00EC" w:rsidP="00B008B4">
      <w:pPr>
        <w:spacing w:line="360" w:lineRule="auto"/>
        <w:jc w:val="both"/>
      </w:pPr>
    </w:p>
    <w:p w14:paraId="687E2F16" w14:textId="77777777" w:rsidR="00007838" w:rsidRPr="00B008B4" w:rsidRDefault="00007838" w:rsidP="00B008B4">
      <w:pPr>
        <w:spacing w:line="360" w:lineRule="auto"/>
        <w:jc w:val="both"/>
      </w:pPr>
    </w:p>
    <w:p w14:paraId="4BE1493D" w14:textId="77777777" w:rsidR="00DE02C4" w:rsidRPr="00B008B4" w:rsidRDefault="00803BC4" w:rsidP="00B008B4">
      <w:pPr>
        <w:spacing w:line="360" w:lineRule="auto"/>
        <w:jc w:val="both"/>
      </w:pPr>
      <w:r w:rsidRPr="00B008B4">
        <w:rPr>
          <w:cs/>
          <w:lang w:bidi="hi"/>
        </w:rPr>
        <w:t>यह विशेष मात्रा कुछ और नहीं बल्कि त्रिज्या है, जो २८.२८ के बराबर है । तो = का मूल्य (+)/2 = - 10, और यह 28.28 = - 10 + यह 28.28 है। इसलिए, तनाव = 18.28 MPa। यह अधिकतम प्रमुख तनाव है। न्यूनतम प्रिंसिपल तनाव क्या होगा? इस विशेष विमान पर न्यूनतम मुख्य तनाव कार्य करेगा, जो (+)/2 है- √ (()/2)/2)</w:t>
      </w:r>
      <w:r w:rsidR="005A185C" w:rsidRPr="00B008B4">
        <w:rPr>
          <w:position w:val="-12"/>
          <w:cs/>
          <w:lang w:bidi="hi"/>
        </w:rPr>
        <w:object w:dxaOrig="279" w:dyaOrig="360" w14:anchorId="78A3DC56">
          <v:shape id="_x0000_i1323" type="#_x0000_t75" style="width:14.2pt;height:17.85pt" o:ole="">
            <v:imagedata r:id="rId10" o:title=""/>
          </v:shape>
          <o:OLEObject Type="Embed" ProgID="Equation.DSMT4" ShapeID="_x0000_i1323" DrawAspect="Content" ObjectID="_1663767373" r:id="rId356"/>
        </w:object>
      </w:r>
      <w:r w:rsidR="00BA5353" w:rsidRPr="00B008B4">
        <w:rPr>
          <w:position w:val="-12"/>
          <w:cs/>
          <w:lang w:bidi="hi"/>
        </w:rPr>
        <w:object w:dxaOrig="300" w:dyaOrig="360" w14:anchorId="4148CFAB">
          <v:shape id="_x0000_i1324" type="#_x0000_t75" style="width:15.25pt;height:17.85pt" o:ole="">
            <v:imagedata r:id="rId39" o:title=""/>
          </v:shape>
          <o:OLEObject Type="Embed" ProgID="Equation.DSMT4" ShapeID="_x0000_i1324" DrawAspect="Content" ObjectID="_1663767374" r:id="rId357"/>
        </w:object>
      </w:r>
      <w:r w:rsidR="00BA5353" w:rsidRPr="00B008B4">
        <w:rPr>
          <w:position w:val="-14"/>
          <w:cs/>
          <w:lang w:bidi="hi"/>
        </w:rPr>
        <w:object w:dxaOrig="320" w:dyaOrig="380" w14:anchorId="2153B9DA">
          <v:shape id="_x0000_i1325" type="#_x0000_t75" style="width:15.75pt;height:18.9pt" o:ole="">
            <v:imagedata r:id="rId41" o:title=""/>
          </v:shape>
          <o:OLEObject Type="Embed" ProgID="Equation.DSMT4" ShapeID="_x0000_i1325" DrawAspect="Content" ObjectID="_1663767375" r:id="rId358"/>
        </w:object>
      </w:r>
      <w:r w:rsidR="005A185C" w:rsidRPr="00B008B4">
        <w:rPr>
          <w:position w:val="-12"/>
          <w:cs/>
          <w:lang w:bidi="hi"/>
        </w:rPr>
        <w:object w:dxaOrig="300" w:dyaOrig="360" w14:anchorId="240D94CC">
          <v:shape id="_x0000_i1326" type="#_x0000_t75" style="width:15.25pt;height:17.85pt" o:ole="">
            <v:imagedata r:id="rId12" o:title=""/>
          </v:shape>
          <o:OLEObject Type="Embed" ProgID="Equation.DSMT4" ShapeID="_x0000_i1326" DrawAspect="Content" ObjectID="_1663767376" r:id="rId359"/>
        </w:object>
      </w:r>
      <w:r w:rsidR="00BA5353" w:rsidRPr="00B008B4">
        <w:rPr>
          <w:position w:val="-12"/>
          <w:cs/>
          <w:lang w:bidi="hi"/>
        </w:rPr>
        <w:object w:dxaOrig="300" w:dyaOrig="360" w14:anchorId="38121D38">
          <v:shape id="_x0000_i1327" type="#_x0000_t75" style="width:15.25pt;height:17.85pt" o:ole="">
            <v:imagedata r:id="rId39" o:title=""/>
          </v:shape>
          <o:OLEObject Type="Embed" ProgID="Equation.DSMT4" ShapeID="_x0000_i1327" DrawAspect="Content" ObjectID="_1663767377" r:id="rId360"/>
        </w:object>
      </w:r>
      <w:r w:rsidR="00BA5353" w:rsidRPr="00B008B4">
        <w:rPr>
          <w:position w:val="-14"/>
          <w:cs/>
          <w:lang w:bidi="hi"/>
        </w:rPr>
        <w:object w:dxaOrig="320" w:dyaOrig="380" w14:anchorId="29F7AF48">
          <v:shape id="_x0000_i1328" type="#_x0000_t75" style="width:15.75pt;height:18.9pt" o:ole="">
            <v:imagedata r:id="rId41" o:title=""/>
          </v:shape>
          <o:OLEObject Type="Embed" ProgID="Equation.DSMT4" ShapeID="_x0000_i1328" DrawAspect="Content" ObjectID="_1663767378" r:id="rId361"/>
        </w:object>
      </w:r>
      <w:r w:rsidR="00BA5353" w:rsidRPr="00B008B4">
        <w:rPr>
          <w:position w:val="-12"/>
          <w:cs/>
          <w:lang w:bidi="hi"/>
        </w:rPr>
        <w:object w:dxaOrig="300" w:dyaOrig="360" w14:anchorId="1E0C3101">
          <v:shape id="_x0000_i1329" type="#_x0000_t75" style="width:15.25pt;height:17.85pt" o:ole="">
            <v:imagedata r:id="rId39" o:title=""/>
          </v:shape>
          <o:OLEObject Type="Embed" ProgID="Equation.DSMT4" ShapeID="_x0000_i1329" DrawAspect="Content" ObjectID="_1663767379" r:id="rId362"/>
        </w:object>
      </w:r>
      <w:r w:rsidR="00BA5353" w:rsidRPr="00B008B4">
        <w:rPr>
          <w:position w:val="-14"/>
          <w:cs/>
          <w:lang w:bidi="hi"/>
        </w:rPr>
        <w:object w:dxaOrig="320" w:dyaOrig="380" w14:anchorId="54C0B0A7">
          <v:shape id="_x0000_i1330" type="#_x0000_t75" style="width:15.75pt;height:18.9pt" o:ole="">
            <v:imagedata r:id="rId41" o:title=""/>
          </v:shape>
          <o:OLEObject Type="Embed" ProgID="Equation.DSMT4" ShapeID="_x0000_i1330" DrawAspect="Content" ObjectID="_1663767380" r:id="rId363"/>
        </w:object>
      </w:r>
      <w:r w:rsidR="00FF650F" w:rsidRPr="00B008B4">
        <w:rPr>
          <w:vertAlign w:val="superscript"/>
          <w:cs/>
          <w:lang w:bidi="hi"/>
        </w:rPr>
        <w:t>2</w:t>
      </w:r>
      <w:r>
        <w:rPr>
          <w:cs/>
          <w:lang w:bidi="hi"/>
        </w:rPr>
        <w:t xml:space="preserve"> </w:t>
      </w:r>
      <w:r w:rsidR="005A185C" w:rsidRPr="00B008B4">
        <w:rPr>
          <w:cs/>
          <w:lang w:bidi="hi"/>
        </w:rPr>
        <w:t xml:space="preserve"> + </w:t>
      </w:r>
      <w:r>
        <w:rPr>
          <w:cs/>
          <w:lang w:bidi="hi"/>
        </w:rPr>
        <w:t xml:space="preserve"> </w:t>
      </w:r>
      <w:r w:rsidR="009860C5" w:rsidRPr="00B008B4">
        <w:rPr>
          <w:position w:val="-14"/>
          <w:cs/>
          <w:lang w:bidi="hi"/>
        </w:rPr>
        <w:object w:dxaOrig="320" w:dyaOrig="380" w14:anchorId="7F45E6D5">
          <v:shape id="_x0000_i1331" type="#_x0000_t75" style="width:15.75pt;height:18.9pt" o:ole="">
            <v:imagedata r:id="rId311" o:title=""/>
          </v:shape>
          <o:OLEObject Type="Embed" ProgID="Equation.DSMT4" ShapeID="_x0000_i1331" DrawAspect="Content" ObjectID="_1663767381" r:id="rId364"/>
        </w:object>
      </w:r>
      <w:r w:rsidR="00FF650F" w:rsidRPr="00B008B4">
        <w:rPr>
          <w:vertAlign w:val="superscript"/>
          <w:cs/>
          <w:lang w:bidi="hi"/>
        </w:rPr>
        <w:t>2</w:t>
      </w:r>
      <w:r w:rsidR="00AC4983" w:rsidRPr="00B008B4">
        <w:rPr>
          <w:cs/>
          <w:lang w:bidi="hi"/>
        </w:rPr>
        <w:t>।</w:t>
      </w:r>
    </w:p>
    <w:p w14:paraId="1CC398BB" w14:textId="77777777" w:rsidR="00DE02C4" w:rsidRPr="00B008B4" w:rsidRDefault="00DE02C4" w:rsidP="00B008B4">
      <w:pPr>
        <w:spacing w:line="360" w:lineRule="auto"/>
        <w:jc w:val="both"/>
      </w:pPr>
    </w:p>
    <w:p w14:paraId="16C7032C" w14:textId="77777777" w:rsidR="00DE02C4" w:rsidRPr="00B008B4" w:rsidRDefault="00AC4983" w:rsidP="00B008B4">
      <w:pPr>
        <w:spacing w:line="360" w:lineRule="auto"/>
        <w:jc w:val="both"/>
      </w:pPr>
      <w:r w:rsidRPr="00B008B4">
        <w:rPr>
          <w:cs/>
          <w:lang w:bidi="hi"/>
        </w:rPr>
        <w:t xml:space="preserve">मोहर के सर्कल के संदर्भ में, यदि आप देखें, तो दूरी </w:t>
      </w:r>
      <w:r w:rsidRPr="004A76CB">
        <w:rPr>
          <w:cs/>
          <w:lang w:bidi="hi"/>
        </w:rPr>
        <w:t>इस त्रिज्या प्लस इस दूरी है और इस त्रिज्या हमें २८.२८ प्लस के रूप में मिला है हमारे पास 10 है । तो</w:t>
      </w:r>
      <w:r>
        <w:rPr>
          <w:cs/>
          <w:lang w:bidi="hi"/>
        </w:rPr>
        <w:t xml:space="preserve"> </w:t>
      </w:r>
      <w:r w:rsidRPr="00B008B4">
        <w:rPr>
          <w:cs/>
          <w:lang w:bidi="hi"/>
        </w:rPr>
        <w:t xml:space="preserve"> यहां से यहां की दूरी ३८.२८ है और इस समीकरण के संदर्भ में, (+)/2 =-10 और यह त्रिज्या २८.२८ है जो नकारात्मक है ।</w:t>
      </w:r>
      <w:r w:rsidR="00BA5353" w:rsidRPr="00B008B4">
        <w:rPr>
          <w:position w:val="-12"/>
          <w:cs/>
          <w:lang w:bidi="hi"/>
        </w:rPr>
        <w:object w:dxaOrig="300" w:dyaOrig="360" w14:anchorId="37B5765C">
          <v:shape id="_x0000_i1332" type="#_x0000_t75" style="width:15.25pt;height:17.85pt" o:ole="">
            <v:imagedata r:id="rId39" o:title=""/>
          </v:shape>
          <o:OLEObject Type="Embed" ProgID="Equation.DSMT4" ShapeID="_x0000_i1332" DrawAspect="Content" ObjectID="_1663767382" r:id="rId365"/>
        </w:object>
      </w:r>
      <w:r w:rsidR="00BA5353" w:rsidRPr="00B008B4">
        <w:rPr>
          <w:position w:val="-14"/>
          <w:cs/>
          <w:lang w:bidi="hi"/>
        </w:rPr>
        <w:object w:dxaOrig="320" w:dyaOrig="380" w14:anchorId="478A805D">
          <v:shape id="_x0000_i1333" type="#_x0000_t75" style="width:15.75pt;height:18.9pt" o:ole="">
            <v:imagedata r:id="rId41" o:title=""/>
          </v:shape>
          <o:OLEObject Type="Embed" ProgID="Equation.DSMT4" ShapeID="_x0000_i1333" DrawAspect="Content" ObjectID="_1663767383" r:id="rId366"/>
        </w:object>
      </w:r>
    </w:p>
    <w:p w14:paraId="6BD15C2A" w14:textId="77777777" w:rsidR="00DE02C4" w:rsidRPr="00B008B4" w:rsidRDefault="00DE02C4" w:rsidP="00B008B4">
      <w:pPr>
        <w:spacing w:line="360" w:lineRule="auto"/>
        <w:jc w:val="both"/>
      </w:pPr>
      <w:r w:rsidRPr="00B008B4">
        <w:rPr>
          <w:cs/>
          <w:lang w:bidi="hi"/>
        </w:rPr>
        <w:t xml:space="preserve">तो एक संयुक्त रूप में = न्यूनतम प्रमुख तनाव = - 38.28 MPa। </w:t>
      </w:r>
      <w:r w:rsidR="005A185C" w:rsidRPr="00B008B4">
        <w:rPr>
          <w:position w:val="-12"/>
          <w:cs/>
          <w:lang w:bidi="hi"/>
        </w:rPr>
        <w:object w:dxaOrig="300" w:dyaOrig="360" w14:anchorId="276B3A91">
          <v:shape id="_x0000_i1334" type="#_x0000_t75" style="width:15.25pt;height:17.85pt" o:ole="">
            <v:imagedata r:id="rId12" o:title=""/>
          </v:shape>
          <o:OLEObject Type="Embed" ProgID="Equation.DSMT4" ShapeID="_x0000_i1334" DrawAspect="Content" ObjectID="_1663767384" r:id="rId367"/>
        </w:object>
      </w:r>
    </w:p>
    <w:p w14:paraId="59C9A567" w14:textId="77777777" w:rsidR="00B9425E" w:rsidRPr="00B008B4" w:rsidRDefault="00882A4A" w:rsidP="00B008B4">
      <w:pPr>
        <w:spacing w:line="360" w:lineRule="auto"/>
        <w:jc w:val="both"/>
      </w:pPr>
      <w:r w:rsidRPr="00B008B4">
        <w:rPr>
          <w:cs/>
          <w:lang w:bidi="hi"/>
        </w:rPr>
        <w:t xml:space="preserve">इस विशेष आरेख से, यदि हम उस पर गौर करें, तो यह त्रिज्या का मूल्य है और यह विमान है, जहां हमें कतरनी तनाव के अधिकतम मूल्य का मूल्य मिलता है और यह वह विमान है जहां आपको कतरनी तनाव का न्यूनतम मूल्य मिलता है । अब इस विशेष बिंदु पर, सामान्य तनाव का मूल्य यह है जो इस विशेष समस्या में (+)/2 =-10 MPa है । इसलिए कतरनी तनाव का अधिकतम मूल्य = त्रिज्या = 28.28 MPa। तो = 28.28 MPa और इस विशेष विमानों पर इसी सामान्य तनाव जहां अधिकतम और न्यूनतम शेयर तनाव होता है, कि (+)/2 = - 10 के बराबर है. तो इस विमान पर सामान्य तनाव के बराबर है (+)/2 =-10 MPa. तो ये वे मूल्य हैं जो हमें मिलते हैं, वे हैं: अधिकतम प्रमुख तनाव = 28.28 MPa; न्यूनतम प्रमुख तनाव = - 38.28 एमपीए है; अधिकतम कतरनी तनाव = 28.28 MPa; सामान्य तनाव जो अधिकतम और न्यूनतम कतरनी तनाव पर कार्य करता है - 10 एमपीए के बराबर है। </w:t>
      </w:r>
      <w:r w:rsidR="00BA5353" w:rsidRPr="00B008B4">
        <w:rPr>
          <w:position w:val="-12"/>
          <w:cs/>
          <w:lang w:bidi="hi"/>
        </w:rPr>
        <w:object w:dxaOrig="300" w:dyaOrig="360" w14:anchorId="57B28ACA">
          <v:shape id="_x0000_i1335" type="#_x0000_t75" style="width:15.25pt;height:17.85pt" o:ole="">
            <v:imagedata r:id="rId39" o:title=""/>
          </v:shape>
          <o:OLEObject Type="Embed" ProgID="Equation.DSMT4" ShapeID="_x0000_i1335" DrawAspect="Content" ObjectID="_1663767385" r:id="rId368"/>
        </w:object>
      </w:r>
      <w:r w:rsidR="00BA5353" w:rsidRPr="00B008B4">
        <w:rPr>
          <w:position w:val="-14"/>
          <w:cs/>
          <w:lang w:bidi="hi"/>
        </w:rPr>
        <w:object w:dxaOrig="320" w:dyaOrig="380" w14:anchorId="77835779">
          <v:shape id="_x0000_i1336" type="#_x0000_t75" style="width:15.75pt;height:18.9pt" o:ole="">
            <v:imagedata r:id="rId41" o:title=""/>
          </v:shape>
          <o:OLEObject Type="Embed" ProgID="Equation.DSMT4" ShapeID="_x0000_i1336" DrawAspect="Content" ObjectID="_1663767386" r:id="rId369"/>
        </w:object>
      </w:r>
      <w:r w:rsidR="00FF650F" w:rsidRPr="00B008B4">
        <w:rPr>
          <w:position w:val="-12"/>
          <w:cs/>
          <w:lang w:bidi="hi"/>
        </w:rPr>
        <w:object w:dxaOrig="420" w:dyaOrig="360" w14:anchorId="04BFB2F9">
          <v:shape id="_x0000_i1337" type="#_x0000_t75" style="width:21pt;height:17.85pt" o:ole="">
            <v:imagedata r:id="rId370" o:title=""/>
          </v:shape>
          <o:OLEObject Type="Embed" ProgID="Equation.DSMT4" ShapeID="_x0000_i1337" DrawAspect="Content" ObjectID="_1663767387" r:id="rId371"/>
        </w:object>
      </w:r>
      <w:r w:rsidR="00BA5353" w:rsidRPr="00B008B4">
        <w:rPr>
          <w:position w:val="-12"/>
          <w:cs/>
          <w:lang w:bidi="hi"/>
        </w:rPr>
        <w:object w:dxaOrig="300" w:dyaOrig="360" w14:anchorId="4941B13B">
          <v:shape id="_x0000_i1338" type="#_x0000_t75" style="width:15.25pt;height:17.85pt" o:ole="">
            <v:imagedata r:id="rId39" o:title=""/>
          </v:shape>
          <o:OLEObject Type="Embed" ProgID="Equation.DSMT4" ShapeID="_x0000_i1338" DrawAspect="Content" ObjectID="_1663767388" r:id="rId372"/>
        </w:object>
      </w:r>
      <w:r w:rsidR="00BA5353" w:rsidRPr="00B008B4">
        <w:rPr>
          <w:position w:val="-14"/>
          <w:cs/>
          <w:lang w:bidi="hi"/>
        </w:rPr>
        <w:object w:dxaOrig="320" w:dyaOrig="380" w14:anchorId="7838F5CD">
          <v:shape id="_x0000_i1339" type="#_x0000_t75" style="width:15.75pt;height:18.9pt" o:ole="">
            <v:imagedata r:id="rId41" o:title=""/>
          </v:shape>
          <o:OLEObject Type="Embed" ProgID="Equation.DSMT4" ShapeID="_x0000_i1339" DrawAspect="Content" ObjectID="_1663767389" r:id="rId373"/>
        </w:object>
      </w:r>
      <w:r w:rsidR="00BA5353" w:rsidRPr="00B008B4">
        <w:rPr>
          <w:position w:val="-12"/>
          <w:cs/>
          <w:lang w:bidi="hi"/>
        </w:rPr>
        <w:object w:dxaOrig="300" w:dyaOrig="360" w14:anchorId="3C3AC3B7">
          <v:shape id="_x0000_i1340" type="#_x0000_t75" style="width:15.25pt;height:17.85pt" o:ole="">
            <v:imagedata r:id="rId39" o:title=""/>
          </v:shape>
          <o:OLEObject Type="Embed" ProgID="Equation.DSMT4" ShapeID="_x0000_i1340" DrawAspect="Content" ObjectID="_1663767390" r:id="rId374"/>
        </w:object>
      </w:r>
      <w:r w:rsidR="00BA5353" w:rsidRPr="00B008B4">
        <w:rPr>
          <w:position w:val="-14"/>
          <w:cs/>
          <w:lang w:bidi="hi"/>
        </w:rPr>
        <w:object w:dxaOrig="320" w:dyaOrig="380" w14:anchorId="35732244">
          <v:shape id="_x0000_i1341" type="#_x0000_t75" style="width:15.75pt;height:18.9pt" o:ole="">
            <v:imagedata r:id="rId41" o:title=""/>
          </v:shape>
          <o:OLEObject Type="Embed" ProgID="Equation.DSMT4" ShapeID="_x0000_i1341" DrawAspect="Content" ObjectID="_1663767391" r:id="rId375"/>
        </w:object>
      </w:r>
      <w:r w:rsidR="005A185C" w:rsidRPr="00B008B4">
        <w:rPr>
          <w:position w:val="-12"/>
          <w:cs/>
          <w:lang w:bidi="hi"/>
        </w:rPr>
        <w:object w:dxaOrig="279" w:dyaOrig="360" w14:anchorId="1CF65BEE">
          <v:shape id="_x0000_i1342" type="#_x0000_t75" style="width:14.2pt;height:17.85pt" o:ole="">
            <v:imagedata r:id="rId10" o:title=""/>
          </v:shape>
          <o:OLEObject Type="Embed" ProgID="Equation.DSMT4" ShapeID="_x0000_i1342" DrawAspect="Content" ObjectID="_1663767392" r:id="rId376"/>
        </w:object>
      </w:r>
      <w:r w:rsidR="005A185C" w:rsidRPr="00B008B4">
        <w:rPr>
          <w:position w:val="-12"/>
          <w:cs/>
          <w:lang w:bidi="hi"/>
        </w:rPr>
        <w:object w:dxaOrig="300" w:dyaOrig="360" w14:anchorId="3231690B">
          <v:shape id="_x0000_i1343" type="#_x0000_t75" style="width:15.25pt;height:17.85pt" o:ole="">
            <v:imagedata r:id="rId12" o:title=""/>
          </v:shape>
          <o:OLEObject Type="Embed" ProgID="Equation.DSMT4" ShapeID="_x0000_i1343" DrawAspect="Content" ObjectID="_1663767393" r:id="rId377"/>
        </w:object>
      </w:r>
      <w:r w:rsidR="00FF650F" w:rsidRPr="00B008B4">
        <w:rPr>
          <w:position w:val="-12"/>
          <w:cs/>
          <w:lang w:bidi="hi"/>
        </w:rPr>
        <w:object w:dxaOrig="420" w:dyaOrig="360" w14:anchorId="2C978B96">
          <v:shape id="_x0000_i1344" type="#_x0000_t75" style="width:21pt;height:17.85pt" o:ole="">
            <v:imagedata r:id="rId378" o:title=""/>
          </v:shape>
          <o:OLEObject Type="Embed" ProgID="Equation.DSMT4" ShapeID="_x0000_i1344" DrawAspect="Content" ObjectID="_1663767394" r:id="rId379"/>
        </w:object>
      </w:r>
    </w:p>
    <w:p w14:paraId="27DB3ADC" w14:textId="77777777" w:rsidR="009C6EA9" w:rsidRDefault="009C6EA9" w:rsidP="00B008B4">
      <w:pPr>
        <w:spacing w:line="360" w:lineRule="auto"/>
        <w:jc w:val="both"/>
      </w:pPr>
    </w:p>
    <w:p w14:paraId="206DC69E" w14:textId="77777777" w:rsidR="001B00EC" w:rsidRPr="00B008B4" w:rsidRDefault="001B00EC" w:rsidP="00B008B4">
      <w:pPr>
        <w:spacing w:line="360" w:lineRule="auto"/>
        <w:jc w:val="both"/>
      </w:pPr>
      <w:r w:rsidRPr="00B008B4">
        <w:rPr>
          <w:cs/>
          <w:lang w:bidi="hi"/>
        </w:rPr>
        <w:t>(स्लाइड समय देखें: 44:50)</w:t>
      </w:r>
    </w:p>
    <w:p w14:paraId="2E6953D2" w14:textId="77777777" w:rsidR="001B00EC" w:rsidRPr="00B008B4" w:rsidRDefault="000615DB" w:rsidP="00B008B4">
      <w:pPr>
        <w:spacing w:line="360" w:lineRule="auto"/>
        <w:jc w:val="both"/>
      </w:pPr>
      <w:r>
        <w:pict w14:anchorId="4CD2C2FF">
          <v:shape id="_x0000_i1345" type="#_x0000_t75" style="width:320.05pt;height:240.2pt">
            <v:imagedata r:id="rId380" o:title=""/>
          </v:shape>
        </w:pict>
      </w:r>
    </w:p>
    <w:p w14:paraId="19C17084" w14:textId="77777777" w:rsidR="00B9425E" w:rsidRPr="00B008B4" w:rsidRDefault="00B9425E" w:rsidP="00B008B4">
      <w:pPr>
        <w:spacing w:line="360" w:lineRule="auto"/>
        <w:jc w:val="both"/>
      </w:pPr>
    </w:p>
    <w:p w14:paraId="2D062789" w14:textId="77777777" w:rsidR="00B9425E" w:rsidRPr="00B008B4" w:rsidRDefault="009819DC" w:rsidP="00B008B4">
      <w:pPr>
        <w:spacing w:line="360" w:lineRule="auto"/>
        <w:jc w:val="both"/>
      </w:pPr>
      <w:r w:rsidRPr="00B008B4">
        <w:rPr>
          <w:cs/>
          <w:lang w:bidi="hi"/>
        </w:rPr>
        <w:t xml:space="preserve">हम विमान के संदर्भ में इन विमानों की स्थिति, अधिकतम और न्यूनतम सामान्य तनावों का मूल्यांकन कर सकते हैं । अब यह विमान है जो ऊर्ध्वाधर विमान का प्रतिनिधित्व कर रहा है, विमान के लिए सामान्य है जो एक्स-एक्सिस के साथ मेल खाता है, जिसे आप एक्स-प्लेन के रूप में कहते हैं। </w:t>
      </w:r>
    </w:p>
    <w:p w14:paraId="6027735B" w14:textId="77777777" w:rsidR="0025406C" w:rsidRPr="00B008B4" w:rsidRDefault="0025406C" w:rsidP="00B008B4">
      <w:pPr>
        <w:spacing w:line="360" w:lineRule="auto"/>
        <w:jc w:val="both"/>
      </w:pPr>
    </w:p>
    <w:p w14:paraId="648159ED" w14:textId="77777777" w:rsidR="009C7339" w:rsidRDefault="00AD6868" w:rsidP="00B008B4">
      <w:pPr>
        <w:spacing w:line="360" w:lineRule="auto"/>
        <w:jc w:val="both"/>
      </w:pPr>
      <w:r w:rsidRPr="00B008B4">
        <w:rPr>
          <w:cs/>
          <w:lang w:bidi="hi"/>
        </w:rPr>
        <w:t xml:space="preserve">अब, इस विशेष विमान के संदर्भ में, यदि हम अंतिश्चरवार दिशा में जाते हैं तो यह विशेष कोण हमें मूल्य आधा देगा जिसका भौतिक विमान में अभिविन्यास है जो अधिकतम प्रमुख तनाव का पता लगाता है और उस समय तक चलने वाला विमान है जहां यह न्यूनतम सामान्य तनाव कार्य करता है । ये मूल्य हैं और इस तरह हम मोहर के सर्कल का उपयोग करके तनावों की गणना कर सकते हैं। </w:t>
      </w:r>
    </w:p>
    <w:p w14:paraId="5163BA34" w14:textId="77777777" w:rsidR="009C6EA9" w:rsidRDefault="009C6EA9" w:rsidP="00B008B4">
      <w:pPr>
        <w:spacing w:line="360" w:lineRule="auto"/>
        <w:jc w:val="both"/>
      </w:pPr>
    </w:p>
    <w:p w14:paraId="79EB4650" w14:textId="77777777" w:rsidR="009C6EA9" w:rsidRPr="00B008B4" w:rsidRDefault="009C6EA9" w:rsidP="009C6EA9">
      <w:pPr>
        <w:spacing w:line="360" w:lineRule="auto"/>
      </w:pPr>
      <w:r w:rsidRPr="00B008B4">
        <w:rPr>
          <w:cs/>
          <w:lang w:bidi="hi"/>
        </w:rPr>
        <w:t>स्लाइड 16-46:50</w:t>
      </w:r>
    </w:p>
    <w:p w14:paraId="51F55AB4" w14:textId="77777777" w:rsidR="006C4205" w:rsidRPr="00B008B4" w:rsidRDefault="000615DB" w:rsidP="00B008B4">
      <w:pPr>
        <w:spacing w:line="360" w:lineRule="auto"/>
        <w:jc w:val="center"/>
      </w:pPr>
      <w:r>
        <w:pict w14:anchorId="4C8F91BE">
          <v:shape id="_x0000_i1346" type="#_x0000_t75" style="width:257pt;height:188.15pt">
            <v:imagedata r:id="rId381" o:title=""/>
          </v:shape>
        </w:pict>
      </w:r>
    </w:p>
    <w:p w14:paraId="4CA59E1B" w14:textId="77777777" w:rsidR="00B9425E" w:rsidRPr="00B008B4" w:rsidRDefault="00B9425E" w:rsidP="00B008B4">
      <w:pPr>
        <w:spacing w:line="360" w:lineRule="auto"/>
        <w:jc w:val="both"/>
      </w:pPr>
    </w:p>
    <w:p w14:paraId="08AF4F2C" w14:textId="77777777" w:rsidR="00B9425E" w:rsidRPr="00B008B4" w:rsidRDefault="00B9425E" w:rsidP="00B008B4">
      <w:pPr>
        <w:spacing w:line="360" w:lineRule="auto"/>
        <w:jc w:val="both"/>
      </w:pPr>
    </w:p>
    <w:p w14:paraId="487D0AE6" w14:textId="77777777" w:rsidR="00B9425E" w:rsidRPr="00B008B4" w:rsidRDefault="00B9425E" w:rsidP="00B008B4">
      <w:pPr>
        <w:spacing w:line="360" w:lineRule="auto"/>
        <w:jc w:val="both"/>
      </w:pPr>
      <w:r w:rsidRPr="00B008B4">
        <w:rPr>
          <w:cs/>
          <w:lang w:bidi="hi"/>
        </w:rPr>
        <w:t>यहां एक और समस्या है ।</w:t>
      </w:r>
    </w:p>
    <w:p w14:paraId="0017F113" w14:textId="77777777" w:rsidR="00B9425E" w:rsidRPr="00B008B4" w:rsidRDefault="00B9425E" w:rsidP="00B008B4">
      <w:pPr>
        <w:spacing w:line="360" w:lineRule="auto"/>
        <w:jc w:val="both"/>
      </w:pPr>
    </w:p>
    <w:p w14:paraId="31881F60" w14:textId="77777777" w:rsidR="00C07144" w:rsidRPr="00B008B4" w:rsidRDefault="00B9425E" w:rsidP="00B008B4">
      <w:pPr>
        <w:spacing w:line="360" w:lineRule="auto"/>
        <w:jc w:val="both"/>
      </w:pPr>
      <w:r w:rsidRPr="00B008B4">
        <w:rPr>
          <w:cs/>
          <w:lang w:bidi="hi"/>
        </w:rPr>
        <w:t xml:space="preserve">हम पहले से ही जानते हैं कि ऑक्टाहे्रल तनाव तनाव हैं जो ऑक्टाहेड्रल विमान और ऑक्टाहेड्रल विमान पर कार्य करते हैं, विमान प्रमुख कुल्हाड़ियों, और कुल्हाड़ियों प्रणाली के संबंध में समान रूप से इच्छुक हैं। </w:t>
      </w:r>
      <w:r w:rsidR="005A185C" w:rsidRPr="00B008B4">
        <w:rPr>
          <w:position w:val="-12"/>
          <w:cs/>
          <w:lang w:bidi="hi"/>
        </w:rPr>
        <w:object w:dxaOrig="279" w:dyaOrig="360" w14:anchorId="3AD70F73">
          <v:shape id="_x0000_i1347" type="#_x0000_t75" style="width:14.2pt;height:17.85pt" o:ole="">
            <v:imagedata r:id="rId10" o:title=""/>
          </v:shape>
          <o:OLEObject Type="Embed" ProgID="Equation.DSMT4" ShapeID="_x0000_i1347" DrawAspect="Content" ObjectID="_1663767395" r:id="rId382"/>
        </w:object>
      </w:r>
      <w:r w:rsidR="005A185C" w:rsidRPr="00B008B4">
        <w:rPr>
          <w:position w:val="-12"/>
          <w:cs/>
          <w:lang w:bidi="hi"/>
        </w:rPr>
        <w:object w:dxaOrig="300" w:dyaOrig="360" w14:anchorId="6778780E">
          <v:shape id="_x0000_i1348" type="#_x0000_t75" style="width:15.25pt;height:17.85pt" o:ole="">
            <v:imagedata r:id="rId12" o:title=""/>
          </v:shape>
          <o:OLEObject Type="Embed" ProgID="Equation.DSMT4" ShapeID="_x0000_i1348" DrawAspect="Content" ObjectID="_1663767396" r:id="rId383"/>
        </w:object>
      </w:r>
      <w:r w:rsidR="005A185C" w:rsidRPr="00B008B4">
        <w:rPr>
          <w:position w:val="-12"/>
          <w:cs/>
          <w:lang w:bidi="hi"/>
        </w:rPr>
        <w:object w:dxaOrig="300" w:dyaOrig="360" w14:anchorId="13A2A3A8">
          <v:shape id="_x0000_i1349" type="#_x0000_t75" style="width:15.25pt;height:17.85pt" o:ole="">
            <v:imagedata r:id="rId14" o:title=""/>
          </v:shape>
          <o:OLEObject Type="Embed" ProgID="Equation.DSMT4" ShapeID="_x0000_i1349" DrawAspect="Content" ObjectID="_1663767397" r:id="rId384"/>
        </w:object>
      </w:r>
    </w:p>
    <w:p w14:paraId="4E286591" w14:textId="77777777" w:rsidR="00C07144" w:rsidRPr="00B008B4" w:rsidRDefault="00C07144" w:rsidP="00B008B4">
      <w:pPr>
        <w:spacing w:line="360" w:lineRule="auto"/>
        <w:jc w:val="both"/>
      </w:pPr>
    </w:p>
    <w:p w14:paraId="7ECD3BEC" w14:textId="77777777" w:rsidR="00801F59" w:rsidRPr="00B008B4" w:rsidRDefault="009C7339" w:rsidP="00B008B4">
      <w:pPr>
        <w:spacing w:line="360" w:lineRule="auto"/>
        <w:jc w:val="both"/>
      </w:pPr>
      <w:r w:rsidRPr="00B008B4">
        <w:rPr>
          <w:cs/>
          <w:lang w:bidi="hi"/>
        </w:rPr>
        <w:t xml:space="preserve">अब, यदि हम एक बिंदु पर प्रमुख तनावों के मूल्यों को जानते हैं, तो हम ऑक्टाहे्रल तनावों के मूल्यों की गणना कर सकते हैं । अब, अधिकतम प्रमुख तनाव के रूप में दिया जाता है - 2 + MPa, = 1 और = - 2-MPa. और हमें अष्टकीय तनावों के मूल्यों का मूल्यांकन करना होगा । तो आइए हम इन मूल्यों की गणना करें । तो हमारे पास अधिकतम प्रमुख तनाव के रूप में =-2 + एमपीए है। फिर हमारे पास, 1 एमपीए के रूप में दूसरा प्रमुख तनाव -2 -MPa के बराबर है। अब जैसा कि हमने शुरुआत में ही देखा है, कि σ अष्टक का मूल्य = 1/3 (++)। </w:t>
      </w:r>
      <w:r w:rsidR="005A185C" w:rsidRPr="00B008B4">
        <w:rPr>
          <w:position w:val="-12"/>
          <w:cs/>
          <w:lang w:bidi="hi"/>
        </w:rPr>
        <w:object w:dxaOrig="279" w:dyaOrig="360" w14:anchorId="616D0D17">
          <v:shape id="_x0000_i1350" type="#_x0000_t75" style="width:14.2pt;height:17.85pt" o:ole="">
            <v:imagedata r:id="rId10" o:title=""/>
          </v:shape>
          <o:OLEObject Type="Embed" ProgID="Equation.DSMT4" ShapeID="_x0000_i1350" DrawAspect="Content" ObjectID="_1663767398" r:id="rId385"/>
        </w:object>
      </w:r>
      <w:r w:rsidR="00FF650F" w:rsidRPr="00B008B4">
        <w:rPr>
          <w:position w:val="-8"/>
          <w:cs/>
          <w:lang w:bidi="hi"/>
        </w:rPr>
        <w:object w:dxaOrig="460" w:dyaOrig="360" w14:anchorId="2F9C19E0">
          <v:shape id="_x0000_i1351" type="#_x0000_t75" style="width:23.1pt;height:17.85pt" o:ole="">
            <v:imagedata r:id="rId386" o:title=""/>
          </v:shape>
          <o:OLEObject Type="Embed" ProgID="Equation.DSMT4" ShapeID="_x0000_i1351" DrawAspect="Content" ObjectID="_1663767399" r:id="rId387"/>
        </w:object>
      </w:r>
      <w:r w:rsidR="005A185C" w:rsidRPr="00B008B4">
        <w:rPr>
          <w:position w:val="-12"/>
          <w:cs/>
          <w:lang w:bidi="hi"/>
        </w:rPr>
        <w:object w:dxaOrig="300" w:dyaOrig="360" w14:anchorId="12997D25">
          <v:shape id="_x0000_i1352" type="#_x0000_t75" style="width:15.25pt;height:17.85pt" o:ole="">
            <v:imagedata r:id="rId12" o:title=""/>
          </v:shape>
          <o:OLEObject Type="Embed" ProgID="Equation.DSMT4" ShapeID="_x0000_i1352" DrawAspect="Content" ObjectID="_1663767400" r:id="rId388"/>
        </w:object>
      </w:r>
      <w:r w:rsidR="005A185C" w:rsidRPr="00B008B4">
        <w:rPr>
          <w:position w:val="-12"/>
          <w:cs/>
          <w:lang w:bidi="hi"/>
        </w:rPr>
        <w:object w:dxaOrig="300" w:dyaOrig="360" w14:anchorId="2562B4F5">
          <v:shape id="_x0000_i1353" type="#_x0000_t75" style="width:15.25pt;height:17.85pt" o:ole="">
            <v:imagedata r:id="rId14" o:title=""/>
          </v:shape>
          <o:OLEObject Type="Embed" ProgID="Equation.DSMT4" ShapeID="_x0000_i1353" DrawAspect="Content" ObjectID="_1663767401" r:id="rId389"/>
        </w:object>
      </w:r>
      <w:r w:rsidR="00FF650F" w:rsidRPr="00B008B4">
        <w:rPr>
          <w:position w:val="-8"/>
          <w:cs/>
          <w:lang w:bidi="hi"/>
        </w:rPr>
        <w:object w:dxaOrig="460" w:dyaOrig="360" w14:anchorId="56C4DD8A">
          <v:shape id="_x0000_i1354" type="#_x0000_t75" style="width:23.1pt;height:17.85pt" o:ole="">
            <v:imagedata r:id="rId390" o:title=""/>
          </v:shape>
          <o:OLEObject Type="Embed" ProgID="Equation.DSMT4" ShapeID="_x0000_i1354" DrawAspect="Content" ObjectID="_1663767402" r:id="rId391"/>
        </w:object>
      </w:r>
      <w:r w:rsidR="005A185C" w:rsidRPr="00B008B4">
        <w:rPr>
          <w:position w:val="-12"/>
          <w:cs/>
          <w:lang w:bidi="hi"/>
        </w:rPr>
        <w:object w:dxaOrig="279" w:dyaOrig="360" w14:anchorId="5973DC5C">
          <v:shape id="_x0000_i1355" type="#_x0000_t75" style="width:14.2pt;height:17.85pt" o:ole="">
            <v:imagedata r:id="rId10" o:title=""/>
          </v:shape>
          <o:OLEObject Type="Embed" ProgID="Equation.DSMT4" ShapeID="_x0000_i1355" DrawAspect="Content" ObjectID="_1663767403" r:id="rId392"/>
        </w:object>
      </w:r>
      <w:r w:rsidR="00FF650F" w:rsidRPr="00B008B4">
        <w:rPr>
          <w:position w:val="-8"/>
          <w:cs/>
          <w:lang w:bidi="hi"/>
        </w:rPr>
        <w:object w:dxaOrig="460" w:dyaOrig="360" w14:anchorId="4CD99E79">
          <v:shape id="_x0000_i1356" type="#_x0000_t75" style="width:23.1pt;height:17.85pt" o:ole="">
            <v:imagedata r:id="rId393" o:title=""/>
          </v:shape>
          <o:OLEObject Type="Embed" ProgID="Equation.DSMT4" ShapeID="_x0000_i1356" DrawAspect="Content" ObjectID="_1663767404" r:id="rId394"/>
        </w:object>
      </w:r>
      <w:r w:rsidR="005A185C" w:rsidRPr="00B008B4">
        <w:rPr>
          <w:position w:val="-12"/>
          <w:cs/>
          <w:lang w:bidi="hi"/>
        </w:rPr>
        <w:object w:dxaOrig="300" w:dyaOrig="360" w14:anchorId="53A154C2">
          <v:shape id="_x0000_i1357" type="#_x0000_t75" style="width:15.25pt;height:17.85pt" o:ole="">
            <v:imagedata r:id="rId12" o:title=""/>
          </v:shape>
          <o:OLEObject Type="Embed" ProgID="Equation.DSMT4" ShapeID="_x0000_i1357" DrawAspect="Content" ObjectID="_1663767405" r:id="rId395"/>
        </w:object>
      </w:r>
      <w:r w:rsidR="005A185C" w:rsidRPr="00B008B4">
        <w:rPr>
          <w:position w:val="-12"/>
          <w:cs/>
          <w:lang w:bidi="hi"/>
        </w:rPr>
        <w:object w:dxaOrig="300" w:dyaOrig="360" w14:anchorId="6F3D7748">
          <v:shape id="_x0000_i1358" type="#_x0000_t75" style="width:15.25pt;height:17.85pt" o:ole="">
            <v:imagedata r:id="rId14" o:title=""/>
          </v:shape>
          <o:OLEObject Type="Embed" ProgID="Equation.DSMT4" ShapeID="_x0000_i1358" DrawAspect="Content" ObjectID="_1663767406" r:id="rId396"/>
        </w:object>
      </w:r>
      <w:r w:rsidR="00FF650F" w:rsidRPr="00B008B4">
        <w:rPr>
          <w:position w:val="-8"/>
          <w:cs/>
          <w:lang w:bidi="hi"/>
        </w:rPr>
        <w:object w:dxaOrig="460" w:dyaOrig="360" w14:anchorId="2415F913">
          <v:shape id="_x0000_i1359" type="#_x0000_t75" style="width:23.1pt;height:17.85pt" o:ole="">
            <v:imagedata r:id="rId397" o:title=""/>
          </v:shape>
          <o:OLEObject Type="Embed" ProgID="Equation.DSMT4" ShapeID="_x0000_i1359" DrawAspect="Content" ObjectID="_1663767407" r:id="rId398"/>
        </w:object>
      </w:r>
      <w:r w:rsidR="005A185C" w:rsidRPr="00B008B4">
        <w:rPr>
          <w:position w:val="-12"/>
          <w:cs/>
          <w:lang w:bidi="hi"/>
        </w:rPr>
        <w:object w:dxaOrig="279" w:dyaOrig="360" w14:anchorId="7A010160">
          <v:shape id="_x0000_i1360" type="#_x0000_t75" style="width:14.2pt;height:17.85pt" o:ole="">
            <v:imagedata r:id="rId10" o:title=""/>
          </v:shape>
          <o:OLEObject Type="Embed" ProgID="Equation.DSMT4" ShapeID="_x0000_i1360" DrawAspect="Content" ObjectID="_1663767408" r:id="rId399"/>
        </w:object>
      </w:r>
      <w:r w:rsidR="005A185C" w:rsidRPr="00B008B4">
        <w:rPr>
          <w:position w:val="-12"/>
          <w:cs/>
          <w:lang w:bidi="hi"/>
        </w:rPr>
        <w:object w:dxaOrig="300" w:dyaOrig="360" w14:anchorId="139EB7EA">
          <v:shape id="_x0000_i1361" type="#_x0000_t75" style="width:15.25pt;height:17.85pt" o:ole="">
            <v:imagedata r:id="rId12" o:title=""/>
          </v:shape>
          <o:OLEObject Type="Embed" ProgID="Equation.DSMT4" ShapeID="_x0000_i1361" DrawAspect="Content" ObjectID="_1663767409" r:id="rId400"/>
        </w:object>
      </w:r>
      <w:r w:rsidR="005A185C" w:rsidRPr="00B008B4">
        <w:rPr>
          <w:position w:val="-12"/>
          <w:cs/>
          <w:lang w:bidi="hi"/>
        </w:rPr>
        <w:object w:dxaOrig="300" w:dyaOrig="360" w14:anchorId="4B023F2F">
          <v:shape id="_x0000_i1362" type="#_x0000_t75" style="width:15.25pt;height:17.85pt" o:ole="">
            <v:imagedata r:id="rId14" o:title=""/>
          </v:shape>
          <o:OLEObject Type="Embed" ProgID="Equation.DSMT4" ShapeID="_x0000_i1362" DrawAspect="Content" ObjectID="_1663767410" r:id="rId401"/>
        </w:object>
      </w:r>
    </w:p>
    <w:p w14:paraId="2280BB2E" w14:textId="77777777" w:rsidR="00B21C52" w:rsidRPr="00B008B4" w:rsidRDefault="007E4CB1" w:rsidP="00B008B4">
      <w:pPr>
        <w:spacing w:line="360" w:lineRule="auto"/>
        <w:jc w:val="both"/>
      </w:pPr>
      <w:r w:rsidRPr="00B008B4">
        <w:rPr>
          <w:cs/>
          <w:lang w:bidi="hi"/>
        </w:rPr>
        <w:t xml:space="preserve">तो यहां के मूल्यों, और दिया जाता है, यह 1/3 के बराबर है (-2 + + 1-2-2-), -ये तो रद्द हो-4 + 1 = -3 =-1 MPa । </w:t>
      </w:r>
      <w:r w:rsidR="005A185C" w:rsidRPr="00B008B4">
        <w:rPr>
          <w:position w:val="-12"/>
          <w:cs/>
          <w:lang w:bidi="hi"/>
        </w:rPr>
        <w:object w:dxaOrig="279" w:dyaOrig="360" w14:anchorId="303ECA3D">
          <v:shape id="_x0000_i1363" type="#_x0000_t75" style="width:14.2pt;height:17.85pt" o:ole="">
            <v:imagedata r:id="rId10" o:title=""/>
          </v:shape>
          <o:OLEObject Type="Embed" ProgID="Equation.DSMT4" ShapeID="_x0000_i1363" DrawAspect="Content" ObjectID="_1663767411" r:id="rId402"/>
        </w:object>
      </w:r>
      <w:r w:rsidR="005A185C" w:rsidRPr="00B008B4">
        <w:rPr>
          <w:position w:val="-12"/>
          <w:cs/>
          <w:lang w:bidi="hi"/>
        </w:rPr>
        <w:object w:dxaOrig="300" w:dyaOrig="360" w14:anchorId="73E149AB">
          <v:shape id="_x0000_i1364" type="#_x0000_t75" style="width:15.25pt;height:17.85pt" o:ole="">
            <v:imagedata r:id="rId12" o:title=""/>
          </v:shape>
          <o:OLEObject Type="Embed" ProgID="Equation.DSMT4" ShapeID="_x0000_i1364" DrawAspect="Content" ObjectID="_1663767412" r:id="rId403"/>
        </w:object>
      </w:r>
      <w:r w:rsidR="005A185C" w:rsidRPr="00B008B4">
        <w:rPr>
          <w:position w:val="-12"/>
          <w:cs/>
          <w:lang w:bidi="hi"/>
        </w:rPr>
        <w:object w:dxaOrig="300" w:dyaOrig="360" w14:anchorId="24D41837">
          <v:shape id="_x0000_i1365" type="#_x0000_t75" style="width:15.25pt;height:17.85pt" o:ole="">
            <v:imagedata r:id="rId14" o:title=""/>
          </v:shape>
          <o:OLEObject Type="Embed" ProgID="Equation.DSMT4" ShapeID="_x0000_i1365" DrawAspect="Content" ObjectID="_1663767413" r:id="rId404"/>
        </w:object>
      </w:r>
      <w:r w:rsidR="00FF650F" w:rsidRPr="00B008B4">
        <w:rPr>
          <w:position w:val="-8"/>
          <w:cs/>
          <w:lang w:bidi="hi"/>
        </w:rPr>
        <w:object w:dxaOrig="460" w:dyaOrig="360" w14:anchorId="77B1A974">
          <v:shape id="_x0000_i1366" type="#_x0000_t75" style="width:23.1pt;height:17.85pt" o:ole="">
            <v:imagedata r:id="rId405" o:title=""/>
          </v:shape>
          <o:OLEObject Type="Embed" ProgID="Equation.DSMT4" ShapeID="_x0000_i1366" DrawAspect="Content" ObjectID="_1663767414" r:id="rId406"/>
        </w:object>
      </w:r>
      <w:r w:rsidR="00FF650F" w:rsidRPr="00B008B4">
        <w:rPr>
          <w:position w:val="-8"/>
          <w:cs/>
          <w:lang w:bidi="hi"/>
        </w:rPr>
        <w:object w:dxaOrig="460" w:dyaOrig="360" w14:anchorId="75BEBF2C">
          <v:shape id="_x0000_i1367" type="#_x0000_t75" style="width:23.1pt;height:17.85pt" o:ole="">
            <v:imagedata r:id="rId407" o:title=""/>
          </v:shape>
          <o:OLEObject Type="Embed" ProgID="Equation.DSMT4" ShapeID="_x0000_i1367" DrawAspect="Content" ObjectID="_1663767415" r:id="rId408"/>
        </w:object>
      </w:r>
      <w:r w:rsidR="00941E53" w:rsidRPr="00B008B4">
        <w:rPr>
          <w:position w:val="-8"/>
          <w:cs/>
          <w:lang w:bidi="hi"/>
        </w:rPr>
        <w:object w:dxaOrig="460" w:dyaOrig="360" w14:anchorId="31B8FAE3">
          <v:shape id="_x0000_i1368" type="#_x0000_t75" style="width:23.1pt;height:17.85pt" o:ole="">
            <v:imagedata r:id="rId407" o:title=""/>
          </v:shape>
          <o:OLEObject Type="Embed" ProgID="Equation.DSMT4" ShapeID="_x0000_i1368" DrawAspect="Content" ObjectID="_1663767416" r:id="rId409"/>
        </w:object>
      </w:r>
    </w:p>
    <w:p w14:paraId="3F99A3A9" w14:textId="77777777" w:rsidR="00B66C2D" w:rsidRPr="00B008B4" w:rsidRDefault="00B21C52" w:rsidP="00B008B4">
      <w:pPr>
        <w:spacing w:line="360" w:lineRule="auto"/>
        <w:jc w:val="both"/>
      </w:pPr>
      <w:r w:rsidRPr="00B008B4">
        <w:rPr>
          <w:cs/>
          <w:lang w:bidi="hi"/>
        </w:rPr>
        <w:t xml:space="preserve"> यह सामान्य अष्टक तनाव का मूल्य है। </w:t>
      </w:r>
      <w:r w:rsidR="00D25843" w:rsidRPr="00B008B4">
        <w:rPr>
          <w:position w:val="-6"/>
          <w:cs/>
          <w:lang w:bidi="hi"/>
        </w:rPr>
        <w:object w:dxaOrig="240" w:dyaOrig="220" w14:anchorId="207DB2B4">
          <v:shape id="_x0000_i1369" type="#_x0000_t75" style="width:12.1pt;height:11.05pt" o:ole="">
            <v:imagedata r:id="rId410" o:title=""/>
          </v:shape>
          <o:OLEObject Type="Embed" ProgID="Equation.DSMT4" ShapeID="_x0000_i1369" DrawAspect="Content" ObjectID="_1663767417" r:id="rId411"/>
        </w:object>
      </w:r>
    </w:p>
    <w:p w14:paraId="04285CF8" w14:textId="77777777" w:rsidR="00966329" w:rsidRDefault="00966329" w:rsidP="00B008B4">
      <w:pPr>
        <w:spacing w:line="360" w:lineRule="auto"/>
        <w:jc w:val="both"/>
      </w:pPr>
    </w:p>
    <w:p w14:paraId="1B835004" w14:textId="77777777" w:rsidR="001B00EC" w:rsidRPr="00B008B4" w:rsidRDefault="001B00EC" w:rsidP="00B008B4">
      <w:pPr>
        <w:spacing w:line="360" w:lineRule="auto"/>
        <w:jc w:val="both"/>
      </w:pPr>
      <w:r w:rsidRPr="00B008B4">
        <w:rPr>
          <w:cs/>
          <w:lang w:bidi="hi"/>
        </w:rPr>
        <w:t>(स्लाइड समय देखें: 47:56)</w:t>
      </w:r>
    </w:p>
    <w:p w14:paraId="17A16C97" w14:textId="77777777" w:rsidR="001B00EC" w:rsidRPr="00B008B4" w:rsidRDefault="000615DB" w:rsidP="00B008B4">
      <w:pPr>
        <w:spacing w:line="360" w:lineRule="auto"/>
        <w:jc w:val="both"/>
      </w:pPr>
      <w:r>
        <w:pict w14:anchorId="113D6DDF">
          <v:shape id="_x0000_i1370" type="#_x0000_t75" style="width:320.05pt;height:240.2pt">
            <v:imagedata r:id="rId412" o:title=""/>
          </v:shape>
        </w:pict>
      </w:r>
    </w:p>
    <w:p w14:paraId="26CFAD1B" w14:textId="77777777" w:rsidR="00B66C2D" w:rsidRPr="00B008B4" w:rsidRDefault="00B66C2D" w:rsidP="00B008B4">
      <w:pPr>
        <w:spacing w:line="360" w:lineRule="auto"/>
        <w:jc w:val="both"/>
      </w:pPr>
    </w:p>
    <w:p w14:paraId="0830ACE5" w14:textId="77777777" w:rsidR="00966329" w:rsidRDefault="00C454C2" w:rsidP="00B008B4">
      <w:pPr>
        <w:spacing w:line="360" w:lineRule="auto"/>
        <w:jc w:val="both"/>
      </w:pPr>
      <w:r w:rsidRPr="00B008B4">
        <w:rPr>
          <w:cs/>
          <w:lang w:bidi="hi"/>
        </w:rPr>
        <w:t>अष्टकोणीय के लिए, हम इस रूप में गणना करेंगे, यह (अष्टक)</w:t>
      </w:r>
      <w:r w:rsidRPr="00B008B4">
        <w:rPr>
          <w:vertAlign w:val="superscript"/>
          <w:cs/>
          <w:lang w:bidi="hi"/>
        </w:rPr>
        <w:t>2</w:t>
      </w:r>
      <w:r>
        <w:rPr>
          <w:cs/>
          <w:lang w:bidi="hi"/>
        </w:rPr>
        <w:t xml:space="preserve"> =</w:t>
      </w:r>
      <w:r w:rsidRPr="00B008B4">
        <w:rPr>
          <w:cs/>
          <w:lang w:bidi="hi"/>
        </w:rPr>
        <w:t xml:space="preserve"> 2/9 (++)</w:t>
      </w:r>
      <w:r w:rsidR="005A185C" w:rsidRPr="00B008B4">
        <w:rPr>
          <w:position w:val="-12"/>
          <w:cs/>
          <w:lang w:bidi="hi"/>
        </w:rPr>
        <w:object w:dxaOrig="279" w:dyaOrig="360" w14:anchorId="7CACCC9D">
          <v:shape id="_x0000_i1371" type="#_x0000_t75" style="width:14.2pt;height:17.85pt" o:ole="">
            <v:imagedata r:id="rId10" o:title=""/>
          </v:shape>
          <o:OLEObject Type="Embed" ProgID="Equation.DSMT4" ShapeID="_x0000_i1371" DrawAspect="Content" ObjectID="_1663767418" r:id="rId413"/>
        </w:object>
      </w:r>
      <w:r w:rsidR="005A185C" w:rsidRPr="00B008B4">
        <w:rPr>
          <w:position w:val="-12"/>
          <w:cs/>
          <w:lang w:bidi="hi"/>
        </w:rPr>
        <w:object w:dxaOrig="300" w:dyaOrig="360" w14:anchorId="0C32A39E">
          <v:shape id="_x0000_i1372" type="#_x0000_t75" style="width:15.25pt;height:17.85pt" o:ole="">
            <v:imagedata r:id="rId12" o:title=""/>
          </v:shape>
          <o:OLEObject Type="Embed" ProgID="Equation.DSMT4" ShapeID="_x0000_i1372" DrawAspect="Content" ObjectID="_1663767419" r:id="rId414"/>
        </w:object>
      </w:r>
      <w:r w:rsidR="005A185C" w:rsidRPr="00B008B4">
        <w:rPr>
          <w:position w:val="-12"/>
          <w:cs/>
          <w:lang w:bidi="hi"/>
        </w:rPr>
        <w:object w:dxaOrig="300" w:dyaOrig="360" w14:anchorId="0DBB8C30">
          <v:shape id="_x0000_i1373" type="#_x0000_t75" style="width:15.25pt;height:17.85pt" o:ole="">
            <v:imagedata r:id="rId14" o:title=""/>
          </v:shape>
          <o:OLEObject Type="Embed" ProgID="Equation.DSMT4" ShapeID="_x0000_i1373" DrawAspect="Content" ObjectID="_1663767420" r:id="rId415"/>
        </w:object>
      </w:r>
      <w:r w:rsidRPr="00B008B4">
        <w:rPr>
          <w:vertAlign w:val="superscript"/>
          <w:cs/>
          <w:lang w:bidi="hi"/>
        </w:rPr>
        <w:t>2</w:t>
      </w:r>
      <w:r>
        <w:rPr>
          <w:cs/>
          <w:lang w:bidi="hi"/>
        </w:rPr>
        <w:t xml:space="preserve"> </w:t>
      </w:r>
      <w:r w:rsidR="00077A9B" w:rsidRPr="00B008B4">
        <w:rPr>
          <w:cs/>
          <w:lang w:bidi="hi"/>
        </w:rPr>
        <w:t xml:space="preserve"> - 6 (++)) है। तो यहां हमने ++ की गणना -1 के रूप में की है, इसलिए यह -1</w:t>
      </w:r>
      <w:r w:rsidR="005A185C" w:rsidRPr="00B008B4">
        <w:rPr>
          <w:position w:val="-12"/>
          <w:cs/>
          <w:lang w:bidi="hi"/>
        </w:rPr>
        <w:object w:dxaOrig="279" w:dyaOrig="360" w14:anchorId="6EFDD238">
          <v:shape id="_x0000_i1374" type="#_x0000_t75" style="width:14.2pt;height:17.85pt" o:ole="">
            <v:imagedata r:id="rId10" o:title=""/>
          </v:shape>
          <o:OLEObject Type="Embed" ProgID="Equation.DSMT4" ShapeID="_x0000_i1374" DrawAspect="Content" ObjectID="_1663767421" r:id="rId416"/>
        </w:object>
      </w:r>
      <w:r w:rsidR="005A185C" w:rsidRPr="00B008B4">
        <w:rPr>
          <w:position w:val="-12"/>
          <w:cs/>
          <w:lang w:bidi="hi"/>
        </w:rPr>
        <w:object w:dxaOrig="300" w:dyaOrig="360" w14:anchorId="1A76A4CF">
          <v:shape id="_x0000_i1375" type="#_x0000_t75" style="width:15.25pt;height:17.85pt" o:ole="">
            <v:imagedata r:id="rId12" o:title=""/>
          </v:shape>
          <o:OLEObject Type="Embed" ProgID="Equation.DSMT4" ShapeID="_x0000_i1375" DrawAspect="Content" ObjectID="_1663767422" r:id="rId417"/>
        </w:object>
      </w:r>
      <w:r w:rsidR="005A185C" w:rsidRPr="00B008B4">
        <w:rPr>
          <w:position w:val="-12"/>
          <w:cs/>
          <w:lang w:bidi="hi"/>
        </w:rPr>
        <w:object w:dxaOrig="300" w:dyaOrig="360" w14:anchorId="549D536B">
          <v:shape id="_x0000_i1376" type="#_x0000_t75" style="width:15.25pt;height:17.85pt" o:ole="">
            <v:imagedata r:id="rId12" o:title=""/>
          </v:shape>
          <o:OLEObject Type="Embed" ProgID="Equation.DSMT4" ShapeID="_x0000_i1376" DrawAspect="Content" ObjectID="_1663767423" r:id="rId418"/>
        </w:object>
      </w:r>
      <w:r w:rsidR="005A185C" w:rsidRPr="00B008B4">
        <w:rPr>
          <w:position w:val="-12"/>
          <w:cs/>
          <w:lang w:bidi="hi"/>
        </w:rPr>
        <w:object w:dxaOrig="300" w:dyaOrig="360" w14:anchorId="32960EE2">
          <v:shape id="_x0000_i1377" type="#_x0000_t75" style="width:15.25pt;height:17.85pt" o:ole="">
            <v:imagedata r:id="rId14" o:title=""/>
          </v:shape>
          <o:OLEObject Type="Embed" ProgID="Equation.DSMT4" ShapeID="_x0000_i1377" DrawAspect="Content" ObjectID="_1663767424" r:id="rId419"/>
        </w:object>
      </w:r>
      <w:r w:rsidR="005A185C" w:rsidRPr="00B008B4">
        <w:rPr>
          <w:position w:val="-12"/>
          <w:cs/>
          <w:lang w:bidi="hi"/>
        </w:rPr>
        <w:object w:dxaOrig="300" w:dyaOrig="360" w14:anchorId="41C5B3DE">
          <v:shape id="_x0000_i1378" type="#_x0000_t75" style="width:15.25pt;height:17.85pt" o:ole="">
            <v:imagedata r:id="rId14" o:title=""/>
          </v:shape>
          <o:OLEObject Type="Embed" ProgID="Equation.DSMT4" ShapeID="_x0000_i1378" DrawAspect="Content" ObjectID="_1663767425" r:id="rId420"/>
        </w:object>
      </w:r>
      <w:r w:rsidR="005A185C" w:rsidRPr="00B008B4">
        <w:rPr>
          <w:position w:val="-12"/>
          <w:cs/>
          <w:lang w:bidi="hi"/>
        </w:rPr>
        <w:object w:dxaOrig="279" w:dyaOrig="360" w14:anchorId="5892153A">
          <v:shape id="_x0000_i1379" type="#_x0000_t75" style="width:14.2pt;height:17.85pt" o:ole="">
            <v:imagedata r:id="rId10" o:title=""/>
          </v:shape>
          <o:OLEObject Type="Embed" ProgID="Equation.DSMT4" ShapeID="_x0000_i1379" DrawAspect="Content" ObjectID="_1663767426" r:id="rId421"/>
        </w:object>
      </w:r>
      <w:r w:rsidR="005A185C" w:rsidRPr="00B008B4">
        <w:rPr>
          <w:position w:val="-12"/>
          <w:cs/>
          <w:lang w:bidi="hi"/>
        </w:rPr>
        <w:object w:dxaOrig="279" w:dyaOrig="360" w14:anchorId="77453A25">
          <v:shape id="_x0000_i1380" type="#_x0000_t75" style="width:14.2pt;height:17.85pt" o:ole="">
            <v:imagedata r:id="rId10" o:title=""/>
          </v:shape>
          <o:OLEObject Type="Embed" ProgID="Equation.DSMT4" ShapeID="_x0000_i1380" DrawAspect="Content" ObjectID="_1663767427" r:id="rId422"/>
        </w:object>
      </w:r>
      <w:r w:rsidR="005A185C" w:rsidRPr="00B008B4">
        <w:rPr>
          <w:position w:val="-12"/>
          <w:cs/>
          <w:lang w:bidi="hi"/>
        </w:rPr>
        <w:object w:dxaOrig="300" w:dyaOrig="360" w14:anchorId="35D482BF">
          <v:shape id="_x0000_i1381" type="#_x0000_t75" style="width:15.25pt;height:17.85pt" o:ole="">
            <v:imagedata r:id="rId12" o:title=""/>
          </v:shape>
          <o:OLEObject Type="Embed" ProgID="Equation.DSMT4" ShapeID="_x0000_i1381" DrawAspect="Content" ObjectID="_1663767428" r:id="rId423"/>
        </w:object>
      </w:r>
      <w:r w:rsidR="005A185C" w:rsidRPr="00B008B4">
        <w:rPr>
          <w:position w:val="-12"/>
          <w:cs/>
          <w:lang w:bidi="hi"/>
        </w:rPr>
        <w:object w:dxaOrig="300" w:dyaOrig="360" w14:anchorId="34A8A30B">
          <v:shape id="_x0000_i1382" type="#_x0000_t75" style="width:15.25pt;height:17.85pt" o:ole="">
            <v:imagedata r:id="rId14" o:title=""/>
          </v:shape>
          <o:OLEObject Type="Embed" ProgID="Equation.DSMT4" ShapeID="_x0000_i1382" DrawAspect="Content" ObjectID="_1663767429" r:id="rId424"/>
        </w:object>
      </w:r>
      <w:r w:rsidRPr="00B008B4">
        <w:rPr>
          <w:vertAlign w:val="superscript"/>
          <w:cs/>
          <w:lang w:bidi="hi"/>
        </w:rPr>
        <w:t>2</w:t>
      </w:r>
      <w:r>
        <w:rPr>
          <w:cs/>
          <w:lang w:bidi="hi"/>
        </w:rPr>
        <w:t xml:space="preserve"> </w:t>
      </w:r>
      <w:r w:rsidR="000A483E" w:rsidRPr="00B008B4">
        <w:rPr>
          <w:cs/>
          <w:lang w:bidi="hi"/>
        </w:rPr>
        <w:t xml:space="preserve"> है जो मूल्यों के स्थानापन्न का 2/9 (-6) है, और यह आपको 6 × के रूप में देता है -2 + है -2 -n और और और = + 4 - 10। यह आपको -10 देता है; तो ऑक्टाहेड्रल = = 2.944 MPa। तो यह σ अष्टकोणीय और अष्टक का मूल्य है।</w:t>
      </w:r>
      <w:r w:rsidR="005A185C" w:rsidRPr="00B008B4">
        <w:rPr>
          <w:position w:val="-12"/>
          <w:cs/>
          <w:lang w:bidi="hi"/>
        </w:rPr>
        <w:object w:dxaOrig="279" w:dyaOrig="360" w14:anchorId="4483A5AD">
          <v:shape id="_x0000_i1383" type="#_x0000_t75" style="width:14.2pt;height:17.85pt" o:ole="">
            <v:imagedata r:id="rId10" o:title=""/>
          </v:shape>
          <o:OLEObject Type="Embed" ProgID="Equation.DSMT4" ShapeID="_x0000_i1383" DrawAspect="Content" ObjectID="_1663767430" r:id="rId425"/>
        </w:object>
      </w:r>
      <w:r w:rsidR="005A185C" w:rsidRPr="00B008B4">
        <w:rPr>
          <w:position w:val="-12"/>
          <w:cs/>
          <w:lang w:bidi="hi"/>
        </w:rPr>
        <w:object w:dxaOrig="300" w:dyaOrig="360" w14:anchorId="0977BF09">
          <v:shape id="_x0000_i1384" type="#_x0000_t75" style="width:15.25pt;height:17.85pt" o:ole="">
            <v:imagedata r:id="rId12" o:title=""/>
          </v:shape>
          <o:OLEObject Type="Embed" ProgID="Equation.DSMT4" ShapeID="_x0000_i1384" DrawAspect="Content" ObjectID="_1663767431" r:id="rId426"/>
        </w:object>
      </w:r>
      <w:r w:rsidR="005A185C" w:rsidRPr="00B008B4">
        <w:rPr>
          <w:position w:val="-12"/>
          <w:cs/>
          <w:lang w:bidi="hi"/>
        </w:rPr>
        <w:object w:dxaOrig="300" w:dyaOrig="360" w14:anchorId="51E85FEF">
          <v:shape id="_x0000_i1385" type="#_x0000_t75" style="width:15.25pt;height:17.85pt" o:ole="">
            <v:imagedata r:id="rId14" o:title=""/>
          </v:shape>
          <o:OLEObject Type="Embed" ProgID="Equation.DSMT4" ShapeID="_x0000_i1385" DrawAspect="Content" ObjectID="_1663767432" r:id="rId427"/>
        </w:object>
      </w:r>
      <w:r w:rsidR="005A185C" w:rsidRPr="00B008B4">
        <w:rPr>
          <w:position w:val="-12"/>
          <w:cs/>
          <w:lang w:bidi="hi"/>
        </w:rPr>
        <w:object w:dxaOrig="279" w:dyaOrig="360" w14:anchorId="5AB53F58">
          <v:shape id="_x0000_i1386" type="#_x0000_t75" style="width:14.2pt;height:17.85pt" o:ole="">
            <v:imagedata r:id="rId10" o:title=""/>
          </v:shape>
          <o:OLEObject Type="Embed" ProgID="Equation.DSMT4" ShapeID="_x0000_i1386" DrawAspect="Content" ObjectID="_1663767433" r:id="rId428"/>
        </w:object>
      </w:r>
      <w:r w:rsidR="00D25843" w:rsidRPr="00B008B4">
        <w:rPr>
          <w:position w:val="-8"/>
          <w:cs/>
          <w:lang w:bidi="hi"/>
        </w:rPr>
        <w:object w:dxaOrig="460" w:dyaOrig="360" w14:anchorId="764C05E8">
          <v:shape id="_x0000_i1387" type="#_x0000_t75" style="width:23.1pt;height:17.85pt" o:ole="">
            <v:imagedata r:id="rId429" o:title=""/>
          </v:shape>
          <o:OLEObject Type="Embed" ProgID="Equation.DSMT4" ShapeID="_x0000_i1387" DrawAspect="Content" ObjectID="_1663767434" r:id="rId430"/>
        </w:object>
      </w:r>
      <w:r w:rsidR="005A185C" w:rsidRPr="00B008B4">
        <w:rPr>
          <w:position w:val="-12"/>
          <w:cs/>
          <w:lang w:bidi="hi"/>
        </w:rPr>
        <w:object w:dxaOrig="300" w:dyaOrig="360" w14:anchorId="5D8B878C">
          <v:shape id="_x0000_i1388" type="#_x0000_t75" style="width:15.25pt;height:17.85pt" o:ole="">
            <v:imagedata r:id="rId12" o:title=""/>
          </v:shape>
          <o:OLEObject Type="Embed" ProgID="Equation.DSMT4" ShapeID="_x0000_i1388" DrawAspect="Content" ObjectID="_1663767435" r:id="rId431"/>
        </w:object>
      </w:r>
      <w:r w:rsidR="005A185C" w:rsidRPr="00B008B4">
        <w:rPr>
          <w:position w:val="-12"/>
          <w:cs/>
          <w:lang w:bidi="hi"/>
        </w:rPr>
        <w:object w:dxaOrig="300" w:dyaOrig="360" w14:anchorId="4CDBDFD9">
          <v:shape id="_x0000_i1389" type="#_x0000_t75" style="width:15.25pt;height:17.85pt" o:ole="">
            <v:imagedata r:id="rId14" o:title=""/>
          </v:shape>
          <o:OLEObject Type="Embed" ProgID="Equation.DSMT4" ShapeID="_x0000_i1389" DrawAspect="Content" ObjectID="_1663767436" r:id="rId432"/>
        </w:object>
      </w:r>
      <w:r w:rsidR="00D25843" w:rsidRPr="00B008B4">
        <w:rPr>
          <w:position w:val="-8"/>
          <w:cs/>
          <w:lang w:bidi="hi"/>
        </w:rPr>
        <w:object w:dxaOrig="460" w:dyaOrig="360" w14:anchorId="2A276771">
          <v:shape id="_x0000_i1390" type="#_x0000_t75" style="width:23.1pt;height:17.85pt" o:ole="">
            <v:imagedata r:id="rId433" o:title=""/>
          </v:shape>
          <o:OLEObject Type="Embed" ProgID="Equation.DSMT4" ShapeID="_x0000_i1390" DrawAspect="Content" ObjectID="_1663767437" r:id="rId434"/>
        </w:object>
      </w:r>
      <w:r w:rsidR="005A185C" w:rsidRPr="00B008B4">
        <w:rPr>
          <w:position w:val="-12"/>
          <w:cs/>
          <w:lang w:bidi="hi"/>
        </w:rPr>
        <w:object w:dxaOrig="279" w:dyaOrig="360" w14:anchorId="44B82B33">
          <v:shape id="_x0000_i1391" type="#_x0000_t75" style="width:14.2pt;height:17.85pt" o:ole="">
            <v:imagedata r:id="rId10" o:title=""/>
          </v:shape>
          <o:OLEObject Type="Embed" ProgID="Equation.DSMT4" ShapeID="_x0000_i1391" DrawAspect="Content" ObjectID="_1663767438" r:id="rId435"/>
        </w:object>
      </w:r>
      <w:r w:rsidR="005A185C" w:rsidRPr="00B008B4">
        <w:rPr>
          <w:position w:val="-12"/>
          <w:cs/>
          <w:lang w:bidi="hi"/>
        </w:rPr>
        <w:object w:dxaOrig="300" w:dyaOrig="360" w14:anchorId="685E1280">
          <v:shape id="_x0000_i1392" type="#_x0000_t75" style="width:15.25pt;height:17.85pt" o:ole="">
            <v:imagedata r:id="rId14" o:title=""/>
          </v:shape>
          <o:OLEObject Type="Embed" ProgID="Equation.DSMT4" ShapeID="_x0000_i1392" DrawAspect="Content" ObjectID="_1663767439" r:id="rId436"/>
        </w:object>
      </w:r>
      <w:r w:rsidR="00D25843" w:rsidRPr="00B008B4">
        <w:rPr>
          <w:position w:val="-6"/>
          <w:cs/>
          <w:lang w:bidi="hi"/>
        </w:rPr>
        <w:object w:dxaOrig="200" w:dyaOrig="220" w14:anchorId="7BF8A392">
          <v:shape id="_x0000_i1393" type="#_x0000_t75" style="width:10pt;height:11.05pt" o:ole="">
            <v:imagedata r:id="rId437" o:title=""/>
          </v:shape>
          <o:OLEObject Type="Embed" ProgID="Equation.DSMT4" ShapeID="_x0000_i1393" DrawAspect="Content" ObjectID="_1663767440" r:id="rId438"/>
        </w:object>
      </w:r>
      <w:r w:rsidR="00D25843" w:rsidRPr="00B008B4">
        <w:rPr>
          <w:position w:val="-26"/>
          <w:cs/>
          <w:lang w:bidi="hi"/>
        </w:rPr>
        <w:object w:dxaOrig="520" w:dyaOrig="700" w14:anchorId="0CA80789">
          <v:shape id="_x0000_i1394" type="#_x0000_t75" style="width:25.75pt;height:35.2pt" o:ole="">
            <v:imagedata r:id="rId439" o:title=""/>
          </v:shape>
          <o:OLEObject Type="Embed" ProgID="Equation.DSMT4" ShapeID="_x0000_i1394" DrawAspect="Content" ObjectID="_1663767441" r:id="rId440"/>
        </w:object>
      </w:r>
    </w:p>
    <w:p w14:paraId="4E6576A0" w14:textId="77777777" w:rsidR="00966329" w:rsidRDefault="00966329" w:rsidP="00B008B4">
      <w:pPr>
        <w:spacing w:line="360" w:lineRule="auto"/>
        <w:jc w:val="both"/>
      </w:pPr>
    </w:p>
    <w:p w14:paraId="2584C320" w14:textId="77777777" w:rsidR="00966329" w:rsidRDefault="00966329" w:rsidP="00B008B4">
      <w:pPr>
        <w:spacing w:line="360" w:lineRule="auto"/>
        <w:jc w:val="both"/>
      </w:pPr>
    </w:p>
    <w:p w14:paraId="713E64C9" w14:textId="77777777" w:rsidR="00966329" w:rsidRDefault="00966329" w:rsidP="00B008B4">
      <w:pPr>
        <w:spacing w:line="360" w:lineRule="auto"/>
        <w:jc w:val="both"/>
      </w:pPr>
    </w:p>
    <w:p w14:paraId="01AD5BC6" w14:textId="77777777" w:rsidR="00966329" w:rsidRDefault="00966329" w:rsidP="00B008B4">
      <w:pPr>
        <w:spacing w:line="360" w:lineRule="auto"/>
        <w:jc w:val="both"/>
      </w:pPr>
    </w:p>
    <w:p w14:paraId="72A66C01" w14:textId="77777777" w:rsidR="00966329" w:rsidRDefault="00966329" w:rsidP="00B008B4">
      <w:pPr>
        <w:spacing w:line="360" w:lineRule="auto"/>
        <w:jc w:val="both"/>
      </w:pPr>
    </w:p>
    <w:p w14:paraId="758A6197" w14:textId="77777777" w:rsidR="000A483E" w:rsidRPr="00B008B4" w:rsidRDefault="00966329" w:rsidP="00B008B4">
      <w:pPr>
        <w:spacing w:line="360" w:lineRule="auto"/>
        <w:jc w:val="both"/>
      </w:pPr>
      <w:r w:rsidRPr="00B008B4">
        <w:rPr>
          <w:cs/>
          <w:lang w:bidi="hi"/>
        </w:rPr>
        <w:t>स्लाइड 18-50:55</w:t>
      </w:r>
    </w:p>
    <w:p w14:paraId="58CEDF1B" w14:textId="77777777" w:rsidR="00950A20" w:rsidRPr="00B008B4" w:rsidRDefault="000615DB" w:rsidP="00B008B4">
      <w:pPr>
        <w:spacing w:line="360" w:lineRule="auto"/>
        <w:jc w:val="center"/>
      </w:pPr>
      <w:r>
        <w:pict w14:anchorId="2535D109">
          <v:shape id="_x0000_i1395" type="#_x0000_t75" style="width:255.4pt;height:188.15pt">
            <v:imagedata r:id="rId441" o:title=""/>
          </v:shape>
        </w:pict>
      </w:r>
    </w:p>
    <w:p w14:paraId="1351F563" w14:textId="77777777" w:rsidR="000A483E" w:rsidRPr="00B008B4" w:rsidRDefault="000A483E" w:rsidP="00B008B4">
      <w:pPr>
        <w:spacing w:line="360" w:lineRule="auto"/>
      </w:pPr>
    </w:p>
    <w:p w14:paraId="4A3FA3FE" w14:textId="77777777" w:rsidR="009A6740" w:rsidRPr="00B008B4" w:rsidRDefault="009A6740" w:rsidP="00B008B4">
      <w:pPr>
        <w:spacing w:line="360" w:lineRule="auto"/>
        <w:jc w:val="both"/>
      </w:pPr>
    </w:p>
    <w:p w14:paraId="068316A0" w14:textId="77777777" w:rsidR="009A6740" w:rsidRPr="00B008B4" w:rsidRDefault="009A6740" w:rsidP="00B008B4">
      <w:pPr>
        <w:spacing w:line="360" w:lineRule="auto"/>
        <w:jc w:val="both"/>
      </w:pPr>
      <w:r w:rsidRPr="00B008B4">
        <w:rPr>
          <w:cs/>
          <w:lang w:bidi="hi"/>
        </w:rPr>
        <w:t xml:space="preserve">यहां एक और समस्या है, यह समर्थन संरचना है जो एक बिलबोर्ड का समर्थन करता है, कई बार हम बोर्डों, साइन बोर्डों जिस पर विज्ञापन डाल रहे है और इन बोर्डों कुछ इस्पात संरचनाओं द्वारा समर्थित है और इन बोर्डों हवा के दबाव के अधीन हैं । </w:t>
      </w:r>
    </w:p>
    <w:p w14:paraId="6E07B94F" w14:textId="77777777" w:rsidR="009A6740" w:rsidRPr="00B008B4" w:rsidRDefault="009A6740" w:rsidP="00B008B4">
      <w:pPr>
        <w:spacing w:line="360" w:lineRule="auto"/>
        <w:jc w:val="both"/>
      </w:pPr>
    </w:p>
    <w:p w14:paraId="395D0CF4" w14:textId="77777777" w:rsidR="00B302A8" w:rsidRPr="00B008B4" w:rsidRDefault="00526E16" w:rsidP="00B008B4">
      <w:pPr>
        <w:spacing w:line="360" w:lineRule="auto"/>
        <w:jc w:val="both"/>
      </w:pPr>
      <w:r w:rsidRPr="00B008B4">
        <w:rPr>
          <w:cs/>
          <w:lang w:bidi="hi"/>
        </w:rPr>
        <w:t xml:space="preserve">हवा का दबाव जब बोर्ड पर आता है तो अंततः यह लोड को सहायक संरचना में स्थानांतरित करता है, इसलिए यह सहायक संरचनाओं में से एक है जिसमें हमारे पास ढांचा है और सभी सदस्य पिन संयुक्त में जुड़े हुए हैं और यह वह बल है जो इस सदस्य पर कार्य कर रहा है । अब हमारा काम इस विशेष बल से इन सदस्यों में से प्रत्येक में तनाव का पता लगाना है । हमें यह करने की आवश्यकता है कि सबसे पहले हम इन बाह्य बलों से उत्पन्न होने वाले प्रत्येक सदस्य में बलों का मूल्यांकन करते हैं और इस प्रकार हम तनाव की गणना कर सकते हैं क्योंकि सदस्य का क्रॉस सेक्शनल क्षेत्र दिया जाता है, क्षेत्र द्वारा विभाजित बल हमें तनाव देगा । </w:t>
      </w:r>
    </w:p>
    <w:p w14:paraId="41C6ACDB" w14:textId="77777777" w:rsidR="00B302A8" w:rsidRPr="00B008B4" w:rsidRDefault="00B302A8" w:rsidP="00B008B4">
      <w:pPr>
        <w:spacing w:line="360" w:lineRule="auto"/>
        <w:jc w:val="both"/>
      </w:pPr>
    </w:p>
    <w:p w14:paraId="7DE21A95" w14:textId="77777777" w:rsidR="00165C7A" w:rsidRPr="00B008B4" w:rsidRDefault="002B73A2" w:rsidP="00B008B4">
      <w:pPr>
        <w:spacing w:line="360" w:lineRule="auto"/>
        <w:jc w:val="both"/>
      </w:pPr>
      <w:r w:rsidRPr="00B008B4">
        <w:rPr>
          <w:cs/>
          <w:lang w:bidi="hi"/>
        </w:rPr>
        <w:t xml:space="preserve">यदि हम इस कोण को मान लें, तो यह इसी तरह के त्रिकोण से 6 होने के नाते हम इसे 3 के रूप में प्राप्त करते हैं, इसलिए अंततः यह भी है, और यदि हम एक लंबवत छोड़ देते हैं तो यह भी है, और यह भी है और क्योंकि के मूल्य 4/5 हैं। यह विशेष hypotenuse, यह 3 जा रहा है, और यह 4 जा रहा है, 5 तो यह है, यह भी पांच है, तो cos के मूल्यों = 4/5 और पाप के मूल्य = 3/5 । अब हमें मुक्त शरीर आरेख आकर्षित करने और बलों का मूल्यांकन करने की जरूरत है । </w:t>
      </w:r>
      <w:r w:rsidR="005A185C" w:rsidRPr="00B008B4">
        <w:rPr>
          <w:position w:val="-6"/>
          <w:cs/>
          <w:lang w:bidi="hi"/>
        </w:rPr>
        <w:object w:dxaOrig="200" w:dyaOrig="279" w14:anchorId="1CA11DF0">
          <v:shape id="_x0000_i1396" type="#_x0000_t75" style="width:10pt;height:14.2pt" o:ole="">
            <v:imagedata r:id="rId52" o:title=""/>
          </v:shape>
          <o:OLEObject Type="Embed" ProgID="Equation.DSMT4" ShapeID="_x0000_i1396" DrawAspect="Content" ObjectID="_1663767442" r:id="rId442"/>
        </w:object>
      </w:r>
      <w:r w:rsidR="005A185C" w:rsidRPr="00B008B4">
        <w:rPr>
          <w:position w:val="-6"/>
          <w:cs/>
          <w:lang w:bidi="hi"/>
        </w:rPr>
        <w:object w:dxaOrig="200" w:dyaOrig="279" w14:anchorId="6C064798">
          <v:shape id="_x0000_i1397" type="#_x0000_t75" style="width:10pt;height:14.2pt" o:ole="">
            <v:imagedata r:id="rId52" o:title=""/>
          </v:shape>
          <o:OLEObject Type="Embed" ProgID="Equation.DSMT4" ShapeID="_x0000_i1397" DrawAspect="Content" ObjectID="_1663767443" r:id="rId443"/>
        </w:object>
      </w:r>
      <w:r w:rsidR="005A185C" w:rsidRPr="00B008B4">
        <w:rPr>
          <w:position w:val="-6"/>
          <w:cs/>
          <w:lang w:bidi="hi"/>
        </w:rPr>
        <w:object w:dxaOrig="200" w:dyaOrig="279" w14:anchorId="47F57007">
          <v:shape id="_x0000_i1398" type="#_x0000_t75" style="width:10pt;height:14.2pt" o:ole="">
            <v:imagedata r:id="rId52" o:title=""/>
          </v:shape>
          <o:OLEObject Type="Embed" ProgID="Equation.DSMT4" ShapeID="_x0000_i1398" DrawAspect="Content" ObjectID="_1663767444" r:id="rId444"/>
        </w:object>
      </w:r>
      <w:r w:rsidR="005A185C" w:rsidRPr="00B008B4">
        <w:rPr>
          <w:position w:val="-6"/>
          <w:cs/>
          <w:lang w:bidi="hi"/>
        </w:rPr>
        <w:object w:dxaOrig="200" w:dyaOrig="279" w14:anchorId="2DD7A645">
          <v:shape id="_x0000_i1399" type="#_x0000_t75" style="width:10pt;height:14.2pt" o:ole="">
            <v:imagedata r:id="rId52" o:title=""/>
          </v:shape>
          <o:OLEObject Type="Embed" ProgID="Equation.DSMT4" ShapeID="_x0000_i1399" DrawAspect="Content" ObjectID="_1663767445" r:id="rId445"/>
        </w:object>
      </w:r>
      <w:r w:rsidR="005A185C" w:rsidRPr="00B008B4">
        <w:rPr>
          <w:position w:val="-6"/>
          <w:cs/>
          <w:lang w:bidi="hi"/>
        </w:rPr>
        <w:object w:dxaOrig="200" w:dyaOrig="279" w14:anchorId="451263DB">
          <v:shape id="_x0000_i1400" type="#_x0000_t75" style="width:10pt;height:14.2pt" o:ole="">
            <v:imagedata r:id="rId52" o:title=""/>
          </v:shape>
          <o:OLEObject Type="Embed" ProgID="Equation.DSMT4" ShapeID="_x0000_i1400" DrawAspect="Content" ObjectID="_1663767446" r:id="rId446"/>
        </w:object>
      </w:r>
      <w:r w:rsidR="005A185C" w:rsidRPr="00B008B4">
        <w:rPr>
          <w:position w:val="-6"/>
          <w:cs/>
          <w:lang w:bidi="hi"/>
        </w:rPr>
        <w:object w:dxaOrig="200" w:dyaOrig="279" w14:anchorId="6D8DAAA3">
          <v:shape id="_x0000_i1401" type="#_x0000_t75" style="width:10pt;height:14.2pt" o:ole="">
            <v:imagedata r:id="rId52" o:title=""/>
          </v:shape>
          <o:OLEObject Type="Embed" ProgID="Equation.DSMT4" ShapeID="_x0000_i1401" DrawAspect="Content" ObjectID="_1663767447" r:id="rId447"/>
        </w:object>
      </w:r>
      <w:r w:rsidR="005A185C" w:rsidRPr="00B008B4">
        <w:rPr>
          <w:position w:val="-6"/>
          <w:cs/>
          <w:lang w:bidi="hi"/>
        </w:rPr>
        <w:object w:dxaOrig="200" w:dyaOrig="279" w14:anchorId="6ED82680">
          <v:shape id="_x0000_i1402" type="#_x0000_t75" style="width:10pt;height:14.2pt" o:ole="">
            <v:imagedata r:id="rId52" o:title=""/>
          </v:shape>
          <o:OLEObject Type="Embed" ProgID="Equation.DSMT4" ShapeID="_x0000_i1402" DrawAspect="Content" ObjectID="_1663767448" r:id="rId448"/>
        </w:object>
      </w:r>
    </w:p>
    <w:p w14:paraId="6622BBD7" w14:textId="77777777" w:rsidR="00203F48" w:rsidRPr="00B008B4" w:rsidRDefault="00203F48" w:rsidP="00B008B4">
      <w:pPr>
        <w:spacing w:line="360" w:lineRule="auto"/>
        <w:jc w:val="both"/>
      </w:pPr>
      <w:r w:rsidRPr="00B008B4">
        <w:rPr>
          <w:cs/>
          <w:lang w:bidi="hi"/>
        </w:rPr>
        <w:t>एक खंड हम यहां ले जा सकते हैं और मुक्त शरीर आरेख आकर्षित कर सकते हैं, और एक और खंड हम यहां ले जा सकते है और मुक्त शरीर आरेख आकर्षित और हम बलों की गणना कर सकते हैं । एक बार जब हम बलों की गणना करते हैं, तो हम तनावों का पता लगा सकते हैं । आप इस विशेष समस्या के लिए तनाव की गणना करने की कोशिश करते हैं;</w:t>
      </w:r>
    </w:p>
    <w:p w14:paraId="5D8D0EBB" w14:textId="77777777" w:rsidR="00966329" w:rsidRDefault="00966329" w:rsidP="00B008B4">
      <w:pPr>
        <w:spacing w:line="360" w:lineRule="auto"/>
        <w:jc w:val="both"/>
      </w:pPr>
    </w:p>
    <w:p w14:paraId="077AFDCB" w14:textId="77777777" w:rsidR="001043D6" w:rsidRDefault="00E521DE" w:rsidP="00B008B4">
      <w:pPr>
        <w:spacing w:line="360" w:lineRule="auto"/>
        <w:jc w:val="both"/>
      </w:pPr>
      <w:r w:rsidRPr="00B008B4">
        <w:rPr>
          <w:cs/>
          <w:lang w:bidi="hi"/>
        </w:rPr>
        <w:t>इस विशेष पाठ में हमने उन तनावों पर गौर करने की कोशिश की जिनका हमने पहले कार्टेशियन प्रणाली के संदर्भ में मूल्यांकन किया है और । इसके अलावा, हमने यह भी जांचने का प्रयास किया है कि यदि कोई निकाय जिसकी सीधी सीमा नहीं है और घुमावदार सीमाएं हैं, तो तनावों का प्रतिनिधित्व कैसे किया जाए और जो ध्रुवीय समन्वय प्रणालियों के संदर्भ में हों ।</w:t>
      </w:r>
      <w:r w:rsidR="00BA5353" w:rsidRPr="00B008B4">
        <w:rPr>
          <w:position w:val="-12"/>
          <w:cs/>
          <w:lang w:bidi="hi"/>
        </w:rPr>
        <w:object w:dxaOrig="300" w:dyaOrig="360" w14:anchorId="7549DCEE">
          <v:shape id="_x0000_i1403" type="#_x0000_t75" style="width:15.25pt;height:17.85pt" o:ole="">
            <v:imagedata r:id="rId39" o:title=""/>
          </v:shape>
          <o:OLEObject Type="Embed" ProgID="Equation.DSMT4" ShapeID="_x0000_i1403" DrawAspect="Content" ObjectID="_1663767449" r:id="rId449"/>
        </w:object>
      </w:r>
      <w:r w:rsidR="00BA5353" w:rsidRPr="00B008B4">
        <w:rPr>
          <w:position w:val="-14"/>
          <w:cs/>
          <w:lang w:bidi="hi"/>
        </w:rPr>
        <w:object w:dxaOrig="320" w:dyaOrig="380" w14:anchorId="2DAD8DF9">
          <v:shape id="_x0000_i1404" type="#_x0000_t75" style="width:15.75pt;height:18.9pt" o:ole="">
            <v:imagedata r:id="rId41" o:title=""/>
          </v:shape>
          <o:OLEObject Type="Embed" ProgID="Equation.DSMT4" ShapeID="_x0000_i1404" DrawAspect="Content" ObjectID="_1663767450" r:id="rId450"/>
        </w:object>
      </w:r>
      <w:r w:rsidR="009860C5" w:rsidRPr="00B008B4">
        <w:rPr>
          <w:position w:val="-14"/>
          <w:cs/>
          <w:lang w:bidi="hi"/>
        </w:rPr>
        <w:object w:dxaOrig="320" w:dyaOrig="380" w14:anchorId="762C5881">
          <v:shape id="_x0000_i1405" type="#_x0000_t75" style="width:15.75pt;height:18.9pt" o:ole="">
            <v:imagedata r:id="rId311" o:title=""/>
          </v:shape>
          <o:OLEObject Type="Embed" ProgID="Equation.DSMT4" ShapeID="_x0000_i1405" DrawAspect="Content" ObjectID="_1663767451" r:id="rId451"/>
        </w:object>
      </w:r>
      <w:r w:rsidR="00BA5353" w:rsidRPr="00B008B4">
        <w:rPr>
          <w:position w:val="-12"/>
          <w:cs/>
          <w:lang w:bidi="hi"/>
        </w:rPr>
        <w:object w:dxaOrig="300" w:dyaOrig="360" w14:anchorId="1E4C3EE8">
          <v:shape id="_x0000_i1406" type="#_x0000_t75" style="width:15.25pt;height:17.85pt" o:ole="">
            <v:imagedata r:id="rId59" o:title=""/>
          </v:shape>
          <o:OLEObject Type="Embed" ProgID="Equation.DSMT4" ShapeID="_x0000_i1406" DrawAspect="Content" ObjectID="_1663767452" r:id="rId452"/>
        </w:object>
      </w:r>
      <w:r w:rsidR="004A759F" w:rsidRPr="00B008B4">
        <w:rPr>
          <w:position w:val="-12"/>
          <w:cs/>
          <w:lang w:bidi="hi"/>
        </w:rPr>
        <w:object w:dxaOrig="300" w:dyaOrig="360" w14:anchorId="6E160F70">
          <v:shape id="_x0000_i1407" type="#_x0000_t75" style="width:15.25pt;height:17.85pt" o:ole="">
            <v:imagedata r:id="rId453" o:title=""/>
          </v:shape>
          <o:OLEObject Type="Embed" ProgID="Equation.DSMT4" ShapeID="_x0000_i1407" DrawAspect="Content" ObjectID="_1663767453" r:id="rId454"/>
        </w:object>
      </w:r>
      <w:r w:rsidR="00BA5353" w:rsidRPr="00B008B4">
        <w:rPr>
          <w:position w:val="-12"/>
          <w:cs/>
          <w:lang w:bidi="hi"/>
        </w:rPr>
        <w:object w:dxaOrig="340" w:dyaOrig="360" w14:anchorId="5F5B2EA0">
          <v:shape id="_x0000_i1408" type="#_x0000_t75" style="width:16.8pt;height:17.85pt" o:ole="">
            <v:imagedata r:id="rId74" o:title=""/>
          </v:shape>
          <o:OLEObject Type="Embed" ProgID="Equation.DSMT4" ShapeID="_x0000_i1408" DrawAspect="Content" ObjectID="_1663767454" r:id="rId455"/>
        </w:object>
      </w:r>
    </w:p>
    <w:p w14:paraId="146710C4" w14:textId="77777777" w:rsidR="00966329" w:rsidRDefault="00966329" w:rsidP="00B008B4">
      <w:pPr>
        <w:spacing w:line="360" w:lineRule="auto"/>
        <w:jc w:val="both"/>
      </w:pPr>
    </w:p>
    <w:p w14:paraId="50FAF5A3" w14:textId="77777777" w:rsidR="00966329" w:rsidRPr="00B008B4" w:rsidRDefault="00966329" w:rsidP="00966329">
      <w:pPr>
        <w:spacing w:line="360" w:lineRule="auto"/>
        <w:ind w:left="720" w:hanging="720"/>
      </w:pPr>
      <w:r w:rsidRPr="00B008B4">
        <w:rPr>
          <w:cs/>
          <w:lang w:bidi="hi"/>
        </w:rPr>
        <w:t>स्लाइड 18-54:06</w:t>
      </w:r>
    </w:p>
    <w:p w14:paraId="46AE3E2A" w14:textId="77777777" w:rsidR="00950A20" w:rsidRPr="00B008B4" w:rsidRDefault="000615DB" w:rsidP="00B008B4">
      <w:pPr>
        <w:spacing w:line="360" w:lineRule="auto"/>
        <w:jc w:val="center"/>
      </w:pPr>
      <w:r>
        <w:pict w14:anchorId="4818A28A">
          <v:shape id="_x0000_i1409" type="#_x0000_t75" style="width:254.9pt;height:190.75pt">
            <v:imagedata r:id="rId456" o:title=""/>
          </v:shape>
        </w:pict>
      </w:r>
    </w:p>
    <w:p w14:paraId="2593A3D5" w14:textId="77777777" w:rsidR="00C81200" w:rsidRPr="00B008B4" w:rsidRDefault="00C81200" w:rsidP="00B008B4">
      <w:pPr>
        <w:spacing w:line="360" w:lineRule="auto"/>
        <w:ind w:left="720" w:hanging="720"/>
      </w:pPr>
    </w:p>
    <w:p w14:paraId="2C00DC4D" w14:textId="77777777" w:rsidR="00C81200" w:rsidRDefault="001043D6" w:rsidP="00B008B4">
      <w:pPr>
        <w:spacing w:line="360" w:lineRule="auto"/>
        <w:jc w:val="both"/>
      </w:pPr>
      <w:r w:rsidRPr="00B008B4">
        <w:rPr>
          <w:cs/>
          <w:lang w:bidi="hi"/>
        </w:rPr>
        <w:t xml:space="preserve">और वहां से भी हमने देखा है कि कैसे स्वयंी-सममित निकायों के </w:t>
      </w:r>
      <w:r w:rsidR="00B20549">
        <w:rPr>
          <w:cs/>
          <w:lang w:bidi="hi"/>
        </w:rPr>
        <w:t>c</w:t>
      </w:r>
      <w:r>
        <w:rPr>
          <w:cs/>
          <w:lang w:bidi="hi"/>
        </w:rPr>
        <w:t>लिए तनाव का मूल्यांकन करने के लिए और भी हम कुछ उदाहरणों में देखा प्रदर्शित करने के लिए कैसे हम</w:t>
      </w:r>
      <w:r w:rsidR="002C7311" w:rsidRPr="00B008B4">
        <w:rPr>
          <w:cs/>
          <w:lang w:bidi="hi"/>
        </w:rPr>
        <w:t xml:space="preserve">एक तनाव शरीर पर किसी भी बिंदु पर तनाव का मूल्यांकन या तो परिवर्तन समीकरणों का उपयोग कर या Mohr सर्कल के उपयोग से । हमने यह भी देखने की कोशिश की कि किसी विशेष तनाव शरीर पर ऑक्टाहेड्रल तनावों की गणना कैसे की जाए; ध्यान रखें यह अष्टभुज तनाव तब उपयोगी होता है जब हम लोचदार में तनाव के मूल्यांकन के बारे में बात करते हैं जब हम लोचदार तनाव से परे जाते हैं। </w:t>
      </w:r>
    </w:p>
    <w:p w14:paraId="3810391C" w14:textId="77777777" w:rsidR="000D0218" w:rsidRDefault="000D0218" w:rsidP="00B008B4">
      <w:pPr>
        <w:spacing w:line="360" w:lineRule="auto"/>
        <w:jc w:val="both"/>
      </w:pPr>
    </w:p>
    <w:p w14:paraId="616BB76B" w14:textId="77777777" w:rsidR="000D0218" w:rsidRDefault="000D0218" w:rsidP="00B008B4">
      <w:pPr>
        <w:spacing w:line="360" w:lineRule="auto"/>
        <w:jc w:val="both"/>
      </w:pPr>
    </w:p>
    <w:p w14:paraId="7C687250" w14:textId="77777777" w:rsidR="000D0218" w:rsidRDefault="000D0218" w:rsidP="00B008B4">
      <w:pPr>
        <w:spacing w:line="360" w:lineRule="auto"/>
        <w:jc w:val="both"/>
      </w:pPr>
    </w:p>
    <w:p w14:paraId="4DF65D39" w14:textId="77777777" w:rsidR="000D0218" w:rsidRPr="00B008B4" w:rsidRDefault="000D0218" w:rsidP="000D0218">
      <w:pPr>
        <w:spacing w:line="360" w:lineRule="auto"/>
        <w:ind w:left="720" w:hanging="720"/>
      </w:pPr>
      <w:r w:rsidRPr="00B008B4">
        <w:rPr>
          <w:cs/>
          <w:lang w:bidi="hi"/>
        </w:rPr>
        <w:t>स्लाइड 19-54;51</w:t>
      </w:r>
    </w:p>
    <w:p w14:paraId="7F633EC7" w14:textId="77777777" w:rsidR="00443532" w:rsidRPr="00B008B4" w:rsidRDefault="000615DB" w:rsidP="00B008B4">
      <w:pPr>
        <w:spacing w:line="360" w:lineRule="auto"/>
        <w:ind w:left="720" w:hanging="720"/>
        <w:jc w:val="center"/>
      </w:pPr>
      <w:r>
        <w:pict w14:anchorId="74206FFB">
          <v:shape id="_x0000_i1410" type="#_x0000_t75" style="width:257pt;height:189.7pt">
            <v:imagedata r:id="rId457" o:title=""/>
          </v:shape>
        </w:pict>
      </w:r>
    </w:p>
    <w:p w14:paraId="1D6C47CA" w14:textId="77777777" w:rsidR="00C81200" w:rsidRPr="00B008B4" w:rsidRDefault="00C81200" w:rsidP="00B008B4">
      <w:pPr>
        <w:spacing w:line="360" w:lineRule="auto"/>
        <w:ind w:left="720" w:hanging="720"/>
      </w:pPr>
    </w:p>
    <w:p w14:paraId="5E0ACEA6" w14:textId="77777777" w:rsidR="00C81200" w:rsidRPr="00B008B4" w:rsidRDefault="00C81200" w:rsidP="00B008B4">
      <w:pPr>
        <w:spacing w:line="360" w:lineRule="auto"/>
        <w:jc w:val="both"/>
      </w:pPr>
      <w:r w:rsidRPr="00B008B4">
        <w:rPr>
          <w:cs/>
          <w:lang w:bidi="hi"/>
        </w:rPr>
        <w:t>यह विशेष सबक मॉड्यूल तनाव विश्लेषण की श्रृंखला में पिछले था। हमने गणना की है या हमने विशेष मॉड्यूल तनाव विश्लेषण में छह पाठों की जांच की है ।</w:t>
      </w:r>
    </w:p>
    <w:p w14:paraId="5FA68DF8" w14:textId="77777777" w:rsidR="00C81200" w:rsidRPr="00B008B4" w:rsidRDefault="00C81200" w:rsidP="00B008B4">
      <w:pPr>
        <w:spacing w:line="360" w:lineRule="auto"/>
        <w:jc w:val="both"/>
      </w:pPr>
    </w:p>
    <w:p w14:paraId="13A150DE" w14:textId="77777777" w:rsidR="002C7311" w:rsidRDefault="00203F48" w:rsidP="00B008B4">
      <w:pPr>
        <w:spacing w:line="360" w:lineRule="auto"/>
        <w:jc w:val="both"/>
      </w:pPr>
      <w:r w:rsidRPr="00B008B4">
        <w:rPr>
          <w:cs/>
          <w:lang w:bidi="hi"/>
        </w:rPr>
        <w:t>इन छह सबक अगर हम कालक्रम में देखो, पहले सबक में मैं तुंहें बलों के प्रकार की सामांय अवधारणा देने की कोशिश की और क्या वास्तव में सामग्री के विषय शक्ति का अर्थ है, तो यह आप के लिए पेश किया गया था । इसके बाद दूसरा सबक मैंने आपको सामान्य और कतरन तनावों की अवधारणा देने की कोशिश की थी और आप जानते हैं कि कार्टेसियन प्रणाली में आ रहे तनावों से संतुलन के समीकरणों का मूल्यांकन कैसे किया जाए, और।</w:t>
      </w:r>
      <w:r w:rsidR="000D0218" w:rsidRPr="00B008B4">
        <w:rPr>
          <w:position w:val="-12"/>
          <w:cs/>
          <w:lang w:bidi="hi"/>
        </w:rPr>
        <w:object w:dxaOrig="300" w:dyaOrig="360" w14:anchorId="1B74E6F3">
          <v:shape id="_x0000_i1411" type="#_x0000_t75" style="width:15.25pt;height:17.85pt" o:ole="">
            <v:imagedata r:id="rId39" o:title=""/>
          </v:shape>
          <o:OLEObject Type="Embed" ProgID="Equation.DSMT4" ShapeID="_x0000_i1411" DrawAspect="Content" ObjectID="_1663767455" r:id="rId458"/>
        </w:object>
      </w:r>
      <w:r w:rsidR="000D0218" w:rsidRPr="00B008B4">
        <w:rPr>
          <w:position w:val="-14"/>
          <w:cs/>
          <w:lang w:bidi="hi"/>
        </w:rPr>
        <w:object w:dxaOrig="320" w:dyaOrig="380" w14:anchorId="6ECCA801">
          <v:shape id="_x0000_i1412" type="#_x0000_t75" style="width:15.75pt;height:18.9pt" o:ole="">
            <v:imagedata r:id="rId41" o:title=""/>
          </v:shape>
          <o:OLEObject Type="Embed" ProgID="Equation.DSMT4" ShapeID="_x0000_i1412" DrawAspect="Content" ObjectID="_1663767456" r:id="rId459"/>
        </w:object>
      </w:r>
      <w:r w:rsidR="000D0218" w:rsidRPr="00B008B4">
        <w:rPr>
          <w:position w:val="-14"/>
          <w:cs/>
          <w:lang w:bidi="hi"/>
        </w:rPr>
        <w:object w:dxaOrig="320" w:dyaOrig="380" w14:anchorId="3C562341">
          <v:shape id="_x0000_i1413" type="#_x0000_t75" style="width:15.75pt;height:18.9pt" o:ole="">
            <v:imagedata r:id="rId311" o:title=""/>
          </v:shape>
          <o:OLEObject Type="Embed" ProgID="Equation.DSMT4" ShapeID="_x0000_i1413" DrawAspect="Content" ObjectID="_1663767457" r:id="rId460"/>
        </w:object>
      </w:r>
    </w:p>
    <w:p w14:paraId="2EA80C19" w14:textId="77777777" w:rsidR="000D0218" w:rsidRDefault="000D0218" w:rsidP="00B008B4">
      <w:pPr>
        <w:spacing w:line="360" w:lineRule="auto"/>
        <w:jc w:val="both"/>
      </w:pPr>
    </w:p>
    <w:p w14:paraId="7FE4DE70" w14:textId="77777777" w:rsidR="000D0218" w:rsidRPr="00B008B4" w:rsidRDefault="000D0218" w:rsidP="000D0218">
      <w:pPr>
        <w:spacing w:line="360" w:lineRule="auto"/>
        <w:ind w:left="720" w:hanging="720"/>
      </w:pPr>
      <w:r>
        <w:rPr>
          <w:cs/>
          <w:lang w:bidi="hi"/>
        </w:rPr>
        <w:t xml:space="preserve">स्लाइड 20-55:32  </w:t>
      </w:r>
    </w:p>
    <w:p w14:paraId="0A367A35" w14:textId="77777777" w:rsidR="00B67058" w:rsidRPr="00B008B4" w:rsidRDefault="000615DB" w:rsidP="000D0218">
      <w:pPr>
        <w:spacing w:line="360" w:lineRule="auto"/>
        <w:jc w:val="center"/>
      </w:pPr>
      <w:r>
        <w:pict w14:anchorId="4F9335E0">
          <v:shape id="_x0000_i1414" type="#_x0000_t75" style="width:256.45pt;height:172.4pt">
            <v:imagedata r:id="rId461" o:title=""/>
          </v:shape>
        </w:pict>
      </w:r>
    </w:p>
    <w:p w14:paraId="66FAFF1F" w14:textId="77777777" w:rsidR="00B67058" w:rsidRPr="00B008B4" w:rsidRDefault="004E1E5F" w:rsidP="00B008B4">
      <w:pPr>
        <w:spacing w:line="360" w:lineRule="auto"/>
        <w:jc w:val="both"/>
      </w:pPr>
      <w:r w:rsidRPr="00B008B4">
        <w:rPr>
          <w:cs/>
          <w:lang w:bidi="hi"/>
        </w:rPr>
        <w:t>तीसरे सबक में हम किसी भी मनमाने ढंग से विमान पर तनाव का मूल्यांकन करने की कोशिश की है, अगर हम किसी भी विमान है जो एक्स विमान के संदर्भ के साथ के मूल्य के साथ उंमुख है और इस तरह हम तनाव है जो हम काउची तनाव फार्मूला के रूप में परिभाषित किया है के मूल्यों पर पहुंचे ।</w:t>
      </w:r>
      <w:r w:rsidR="005A185C" w:rsidRPr="00B008B4">
        <w:rPr>
          <w:position w:val="-6"/>
          <w:cs/>
          <w:lang w:bidi="hi"/>
        </w:rPr>
        <w:object w:dxaOrig="200" w:dyaOrig="279" w14:anchorId="5D86B43B">
          <v:shape id="_x0000_i1415" type="#_x0000_t75" style="width:10pt;height:14.2pt" o:ole="">
            <v:imagedata r:id="rId52" o:title=""/>
          </v:shape>
          <o:OLEObject Type="Embed" ProgID="Equation.DSMT4" ShapeID="_x0000_i1415" DrawAspect="Content" ObjectID="_1663767458" r:id="rId462"/>
        </w:object>
      </w:r>
    </w:p>
    <w:p w14:paraId="461A271F" w14:textId="77777777" w:rsidR="00B67058" w:rsidRPr="00B008B4" w:rsidRDefault="00B67058" w:rsidP="00B008B4">
      <w:pPr>
        <w:spacing w:line="360" w:lineRule="auto"/>
        <w:jc w:val="both"/>
      </w:pPr>
    </w:p>
    <w:p w14:paraId="745BA873" w14:textId="77777777" w:rsidR="00B67058" w:rsidRPr="00B008B4" w:rsidRDefault="00C43862" w:rsidP="00B008B4">
      <w:pPr>
        <w:spacing w:line="360" w:lineRule="auto"/>
        <w:jc w:val="both"/>
      </w:pPr>
      <w:r w:rsidRPr="00B008B4">
        <w:rPr>
          <w:cs/>
          <w:lang w:bidi="hi"/>
        </w:rPr>
        <w:t xml:space="preserve">हमने अधिकतम सामान्य तनावों का मूल्यांकन करने का प्रयास किया जिसे हमने इसे प्रमुख तनावों के रूप में परिभाषित किया है, और ये प्रमुख तनाव जो हम प्रमुख विमानों में कार्य कर रहे हैं, हमने उन्हें इस विशेष पाठ में खोजने का प्रयास किया है । </w:t>
      </w:r>
    </w:p>
    <w:p w14:paraId="7B5A3BF6" w14:textId="77777777" w:rsidR="00B67058" w:rsidRPr="00B008B4" w:rsidRDefault="00B67058" w:rsidP="00B008B4">
      <w:pPr>
        <w:spacing w:line="360" w:lineRule="auto"/>
        <w:jc w:val="both"/>
      </w:pPr>
    </w:p>
    <w:p w14:paraId="4FBB33B1" w14:textId="77777777" w:rsidR="009C7DB0" w:rsidRDefault="00E01A01" w:rsidP="00B008B4">
      <w:pPr>
        <w:spacing w:line="360" w:lineRule="auto"/>
        <w:jc w:val="both"/>
      </w:pPr>
      <w:r w:rsidRPr="00B008B4">
        <w:rPr>
          <w:cs/>
          <w:lang w:bidi="hi"/>
        </w:rPr>
        <w:t>हमने कुछ उदाहरणों के माध्यम से यह दर्शाया है ।</w:t>
      </w:r>
    </w:p>
    <w:p w14:paraId="5BBAF9B8" w14:textId="77777777" w:rsidR="000D0218" w:rsidRDefault="000D0218" w:rsidP="00B008B4">
      <w:pPr>
        <w:spacing w:line="360" w:lineRule="auto"/>
        <w:jc w:val="both"/>
      </w:pPr>
    </w:p>
    <w:p w14:paraId="2F0B01AE" w14:textId="77777777" w:rsidR="000D0218" w:rsidRPr="00B008B4" w:rsidRDefault="000D0218" w:rsidP="000D0218">
      <w:pPr>
        <w:spacing w:line="360" w:lineRule="auto"/>
        <w:ind w:left="720" w:hanging="720"/>
      </w:pPr>
      <w:r w:rsidRPr="00B008B4">
        <w:rPr>
          <w:cs/>
          <w:lang w:bidi="hi"/>
        </w:rPr>
        <w:t>स्लाइड 21-56:39</w:t>
      </w:r>
    </w:p>
    <w:p w14:paraId="544C3106" w14:textId="77777777" w:rsidR="00B67058" w:rsidRPr="00B008B4" w:rsidRDefault="000615DB" w:rsidP="000D0218">
      <w:pPr>
        <w:spacing w:line="360" w:lineRule="auto"/>
        <w:jc w:val="center"/>
      </w:pPr>
      <w:r>
        <w:pict w14:anchorId="13BD1DD1">
          <v:shape id="_x0000_i1416" type="#_x0000_t75" style="width:254.35pt;height:191.8pt">
            <v:imagedata r:id="rId463" o:title=""/>
          </v:shape>
        </w:pict>
      </w:r>
    </w:p>
    <w:p w14:paraId="0A019198" w14:textId="77777777" w:rsidR="00B67058" w:rsidRPr="00B008B4" w:rsidRDefault="00B67058" w:rsidP="00B008B4">
      <w:pPr>
        <w:spacing w:line="360" w:lineRule="auto"/>
        <w:ind w:left="720" w:hanging="720"/>
      </w:pPr>
    </w:p>
    <w:p w14:paraId="793B2299" w14:textId="77777777" w:rsidR="00B67058" w:rsidRPr="00B008B4" w:rsidRDefault="009C7DB0" w:rsidP="00B008B4">
      <w:pPr>
        <w:spacing w:line="360" w:lineRule="auto"/>
        <w:jc w:val="both"/>
      </w:pPr>
      <w:r w:rsidRPr="00B008B4">
        <w:rPr>
          <w:cs/>
          <w:lang w:bidi="hi"/>
        </w:rPr>
        <w:t xml:space="preserve">चौथे सबक में हम किसी भी परिवर्तन समीकरणों का उपयोग कर विमान पर तनाव का मूल्यांकन किया है, वास्तव में हम इस सबक के रूप में अच्छी तरह से चर्चा की है । परिवर्तन समीकरणों का उपयोग करके या मोहर के सर्कल का उपयोग करके किसी भी विमान को तनाव का मूल्यांकन कैसे करें? </w:t>
      </w:r>
    </w:p>
    <w:p w14:paraId="6CAB3221" w14:textId="77777777" w:rsidR="00B67058" w:rsidRPr="00B008B4" w:rsidRDefault="00B67058" w:rsidP="00B008B4">
      <w:pPr>
        <w:spacing w:line="360" w:lineRule="auto"/>
        <w:jc w:val="both"/>
      </w:pPr>
    </w:p>
    <w:p w14:paraId="7EAF0137" w14:textId="77777777" w:rsidR="00B67058" w:rsidRPr="00B008B4" w:rsidRDefault="00FE4794" w:rsidP="00B008B4">
      <w:pPr>
        <w:spacing w:line="360" w:lineRule="auto"/>
        <w:jc w:val="both"/>
      </w:pPr>
      <w:r w:rsidRPr="00B008B4">
        <w:rPr>
          <w:cs/>
          <w:lang w:bidi="hi"/>
        </w:rPr>
        <w:t xml:space="preserve">चौथे पाठ में हम विस्तार से चर्चा की है कि कैसे एक Mohr सर्कल का निर्माण करने के लिए अगर हम एक शरीर में एक विशेष बिंदु पर तनाव पता है । पांचवें सबक में हम आपको ऑक्टाहेड्रल तनाव की अवधारणा देने की कोशिश की और यह भी हम कैसे विभिन्न विमानों में तनाव शरीर में एक विशेष बिंदु पर तनाव का मूल्यांकन करने में देखा। </w:t>
      </w:r>
    </w:p>
    <w:p w14:paraId="1ACE841C" w14:textId="77777777" w:rsidR="00B67058" w:rsidRPr="00B008B4" w:rsidRDefault="00B67058" w:rsidP="00B008B4">
      <w:pPr>
        <w:spacing w:line="360" w:lineRule="auto"/>
        <w:jc w:val="both"/>
      </w:pPr>
    </w:p>
    <w:p w14:paraId="7FAED3A6" w14:textId="77777777" w:rsidR="00B67058" w:rsidRPr="00B008B4" w:rsidRDefault="00286A46" w:rsidP="00B008B4">
      <w:pPr>
        <w:spacing w:line="360" w:lineRule="auto"/>
        <w:jc w:val="both"/>
      </w:pPr>
      <w:r w:rsidRPr="00B008B4">
        <w:rPr>
          <w:cs/>
          <w:lang w:bidi="hi"/>
        </w:rPr>
        <w:t xml:space="preserve">जैसा कि आप अष्टक तनाव की अवधारणा को जानते हैं, कि यह विशेष तनाव या तनाव जो अष्टक विमानों पर कार्य करते हैं जो प्रमुख कुल्हाड़ियों प्रणाली के साथ समान रूप से इच्छुक होते हैं और जब हम अ लोचदार चरण में तनाव के मूल्यांकन के बारे में बात करते हैं तो ये तनाव उपयोगी होते हैं। </w:t>
      </w:r>
    </w:p>
    <w:p w14:paraId="70FA9152" w14:textId="77777777" w:rsidR="00B67058" w:rsidRPr="00B008B4" w:rsidRDefault="00B67058" w:rsidP="00B008B4">
      <w:pPr>
        <w:spacing w:line="360" w:lineRule="auto"/>
        <w:jc w:val="both"/>
      </w:pPr>
    </w:p>
    <w:p w14:paraId="57A5E71B" w14:textId="77777777" w:rsidR="000A45FE" w:rsidRPr="00B008B4" w:rsidRDefault="000A45FE" w:rsidP="000A45FE">
      <w:pPr>
        <w:spacing w:line="360" w:lineRule="auto"/>
        <w:ind w:left="720" w:hanging="720"/>
      </w:pPr>
      <w:r w:rsidRPr="00B008B4">
        <w:rPr>
          <w:cs/>
          <w:lang w:bidi="hi"/>
        </w:rPr>
        <w:t>स्लाइड 22-58:04</w:t>
      </w:r>
    </w:p>
    <w:p w14:paraId="129FDB71" w14:textId="77777777" w:rsidR="00A07A82" w:rsidRPr="00B008B4" w:rsidRDefault="000615DB" w:rsidP="00B008B4">
      <w:pPr>
        <w:spacing w:line="360" w:lineRule="auto"/>
        <w:jc w:val="center"/>
      </w:pPr>
      <w:r>
        <w:pict w14:anchorId="592DA15B">
          <v:shape id="_x0000_i1417" type="#_x0000_t75" style="width:245.95pt;height:179.75pt">
            <v:imagedata r:id="rId464" o:title=""/>
          </v:shape>
        </w:pict>
      </w:r>
    </w:p>
    <w:p w14:paraId="19B22F5B" w14:textId="77777777" w:rsidR="00B67058" w:rsidRPr="00B008B4" w:rsidRDefault="00B67058" w:rsidP="00B008B4">
      <w:pPr>
        <w:spacing w:line="360" w:lineRule="auto"/>
        <w:ind w:left="720" w:hanging="720"/>
      </w:pPr>
    </w:p>
    <w:p w14:paraId="63CF7D77" w14:textId="77777777" w:rsidR="009E7EC2" w:rsidRDefault="000A45FE" w:rsidP="000A45FE">
      <w:pPr>
        <w:spacing w:line="360" w:lineRule="auto"/>
        <w:jc w:val="both"/>
      </w:pPr>
      <w:r w:rsidRPr="00B008B4">
        <w:rPr>
          <w:cs/>
          <w:lang w:bidi="hi"/>
        </w:rPr>
        <w:t>इस विशेष सबक में, हम आपको ध्रुवीय समन्वय प्रणाली है कि आप पहले से ही में देखा है में तनाव की अवधारणा देने की कोशिश</w:t>
      </w:r>
      <w:r w:rsidR="00023EDB">
        <w:rPr>
          <w:cs/>
          <w:lang w:bidi="hi"/>
        </w:rPr>
        <w:t>की ।</w:t>
      </w:r>
    </w:p>
    <w:p w14:paraId="2A0D1C0B" w14:textId="77777777" w:rsidR="00023EDB" w:rsidRDefault="00023EDB" w:rsidP="009E7EC2">
      <w:pPr>
        <w:spacing w:line="360" w:lineRule="auto"/>
        <w:ind w:left="720" w:hanging="720"/>
      </w:pPr>
    </w:p>
    <w:p w14:paraId="53F9955B" w14:textId="77777777" w:rsidR="009E7EC2" w:rsidRPr="00B008B4" w:rsidRDefault="009E7EC2" w:rsidP="009E7EC2">
      <w:pPr>
        <w:spacing w:line="360" w:lineRule="auto"/>
        <w:ind w:left="720" w:hanging="720"/>
      </w:pPr>
      <w:r w:rsidRPr="00B008B4">
        <w:rPr>
          <w:cs/>
          <w:lang w:bidi="hi"/>
        </w:rPr>
        <w:t>स्लाइड 23-58:17</w:t>
      </w:r>
    </w:p>
    <w:p w14:paraId="28E3A937" w14:textId="77777777" w:rsidR="00A07A82" w:rsidRPr="00B008B4" w:rsidRDefault="000615DB" w:rsidP="00B008B4">
      <w:pPr>
        <w:spacing w:line="360" w:lineRule="auto"/>
        <w:jc w:val="center"/>
      </w:pPr>
      <w:r>
        <w:pict w14:anchorId="4694165F">
          <v:shape id="_x0000_i1418" type="#_x0000_t75" style="width:240.7pt;height:185.5pt">
            <v:imagedata r:id="rId465" o:title=""/>
          </v:shape>
        </w:pict>
      </w:r>
    </w:p>
    <w:p w14:paraId="40DF5EB3" w14:textId="77777777" w:rsidR="00B67058" w:rsidRPr="00B008B4" w:rsidRDefault="00B67058" w:rsidP="00023EDB">
      <w:pPr>
        <w:spacing w:line="360" w:lineRule="auto"/>
      </w:pPr>
    </w:p>
    <w:p w14:paraId="5440C9F3" w14:textId="77777777" w:rsidR="00023EDB" w:rsidRDefault="00023EDB" w:rsidP="00B008B4">
      <w:pPr>
        <w:spacing w:line="360" w:lineRule="auto"/>
        <w:jc w:val="both"/>
      </w:pPr>
    </w:p>
    <w:p w14:paraId="54904FB6" w14:textId="77777777" w:rsidR="00023EDB" w:rsidRDefault="00023EDB" w:rsidP="00023EDB">
      <w:pPr>
        <w:spacing w:line="360" w:lineRule="auto"/>
        <w:jc w:val="both"/>
      </w:pPr>
      <w:r w:rsidRPr="00B008B4">
        <w:rPr>
          <w:cs/>
          <w:lang w:bidi="hi"/>
        </w:rPr>
        <w:t>अब यहां तनाव के इन पहलुओं पर गौर करने के बाद कुछ सवालों के जवाब देने के लिए कर रहे हैं:</w:t>
      </w:r>
    </w:p>
    <w:p w14:paraId="3F4ECA31" w14:textId="77777777" w:rsidR="00B67058" w:rsidRDefault="00286A46" w:rsidP="00023EDB">
      <w:pPr>
        <w:numPr>
          <w:ilvl w:val="0"/>
          <w:numId w:val="1"/>
        </w:numPr>
        <w:spacing w:line="360" w:lineRule="auto"/>
        <w:jc w:val="both"/>
      </w:pPr>
      <w:r w:rsidRPr="00B008B4">
        <w:rPr>
          <w:cs/>
          <w:lang w:bidi="hi"/>
        </w:rPr>
        <w:t xml:space="preserve">एक तनावग्रस्त निकाय की कार्टेसियन समन्वय प्रणाली में संतुलन के समीकरण क्या हैं? </w:t>
      </w:r>
    </w:p>
    <w:p w14:paraId="4CAF81CE" w14:textId="77777777" w:rsidR="00B67058" w:rsidRDefault="00180680" w:rsidP="00B008B4">
      <w:pPr>
        <w:numPr>
          <w:ilvl w:val="0"/>
          <w:numId w:val="1"/>
        </w:numPr>
        <w:spacing w:line="360" w:lineRule="auto"/>
        <w:jc w:val="both"/>
      </w:pPr>
      <w:r w:rsidRPr="00B008B4">
        <w:rPr>
          <w:cs/>
          <w:lang w:bidi="hi"/>
        </w:rPr>
        <w:t xml:space="preserve">एक तनावग्रस्त निकाय की ध्रुवीय समन्वय प्रणाली में संतुलन के समीकरण क्या हैं? </w:t>
      </w:r>
    </w:p>
    <w:p w14:paraId="0413AB09" w14:textId="77777777" w:rsidR="006F4337" w:rsidRPr="00B008B4" w:rsidRDefault="00286A46" w:rsidP="00B008B4">
      <w:pPr>
        <w:numPr>
          <w:ilvl w:val="0"/>
          <w:numId w:val="1"/>
        </w:numPr>
        <w:spacing w:line="360" w:lineRule="auto"/>
        <w:jc w:val="both"/>
      </w:pPr>
      <w:r w:rsidRPr="00B008B4">
        <w:rPr>
          <w:cs/>
          <w:lang w:bidi="hi"/>
        </w:rPr>
        <w:t xml:space="preserve">अधिकतम कतरनी तनाव का मूल्य क्या है यदि = 10MPa, अधिकतम प्रमुख तनाव, और न्यूनतम प्रमुख तनाव = 0? </w:t>
      </w:r>
      <w:r w:rsidR="005A185C" w:rsidRPr="00B008B4">
        <w:rPr>
          <w:position w:val="-12"/>
          <w:cs/>
          <w:lang w:bidi="hi"/>
        </w:rPr>
        <w:object w:dxaOrig="279" w:dyaOrig="360" w14:anchorId="3A2B0D15">
          <v:shape id="_x0000_i1419" type="#_x0000_t75" style="width:14.2pt;height:17.85pt" o:ole="">
            <v:imagedata r:id="rId10" o:title=""/>
          </v:shape>
          <o:OLEObject Type="Embed" ProgID="Equation.DSMT4" ShapeID="_x0000_i1419" DrawAspect="Content" ObjectID="_1663767459" r:id="rId466"/>
        </w:object>
      </w:r>
      <w:r w:rsidR="005A185C" w:rsidRPr="00B008B4">
        <w:rPr>
          <w:position w:val="-12"/>
          <w:cs/>
          <w:lang w:bidi="hi"/>
        </w:rPr>
        <w:object w:dxaOrig="300" w:dyaOrig="360" w14:anchorId="20A1BEEA">
          <v:shape id="_x0000_i1420" type="#_x0000_t75" style="width:15.25pt;height:17.85pt" o:ole="">
            <v:imagedata r:id="rId12" o:title=""/>
          </v:shape>
          <o:OLEObject Type="Embed" ProgID="Equation.DSMT4" ShapeID="_x0000_i1420" DrawAspect="Content" ObjectID="_1663767460" r:id="rId467"/>
        </w:object>
      </w:r>
    </w:p>
    <w:p w14:paraId="01951AAA" w14:textId="77777777" w:rsidR="006F4337" w:rsidRPr="00B008B4" w:rsidRDefault="006F4337" w:rsidP="00B008B4">
      <w:pPr>
        <w:spacing w:line="360" w:lineRule="auto"/>
        <w:jc w:val="both"/>
      </w:pPr>
    </w:p>
    <w:p w14:paraId="502CAD8B" w14:textId="77777777" w:rsidR="006F4337" w:rsidRPr="00B008B4" w:rsidRDefault="006F4337" w:rsidP="00B008B4">
      <w:pPr>
        <w:spacing w:line="360" w:lineRule="auto"/>
        <w:jc w:val="both"/>
      </w:pPr>
    </w:p>
    <w:p w14:paraId="5D0A99C4" w14:textId="168AE4D9" w:rsidR="00200B7F" w:rsidRPr="00B008B4" w:rsidRDefault="00200B7F" w:rsidP="00B008B4">
      <w:pPr>
        <w:spacing w:line="360" w:lineRule="auto"/>
        <w:jc w:val="both"/>
      </w:pPr>
    </w:p>
    <w:sectPr w:rsidR="00200B7F" w:rsidRPr="00B008B4">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CEF32A7"/>
    <w:multiLevelType w:val="hybridMultilevel"/>
    <w:tmpl w:val="DF74F6A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percent="11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375ED"/>
    <w:rsid w:val="00007838"/>
    <w:rsid w:val="00023EDB"/>
    <w:rsid w:val="00025975"/>
    <w:rsid w:val="000454AD"/>
    <w:rsid w:val="00051BB7"/>
    <w:rsid w:val="000615DB"/>
    <w:rsid w:val="00067E1D"/>
    <w:rsid w:val="000739B2"/>
    <w:rsid w:val="00077A9B"/>
    <w:rsid w:val="000A45FE"/>
    <w:rsid w:val="000A483E"/>
    <w:rsid w:val="000A665C"/>
    <w:rsid w:val="000D0218"/>
    <w:rsid w:val="000E1717"/>
    <w:rsid w:val="000E4D91"/>
    <w:rsid w:val="001043D6"/>
    <w:rsid w:val="0010728B"/>
    <w:rsid w:val="001375ED"/>
    <w:rsid w:val="001422AC"/>
    <w:rsid w:val="001448F7"/>
    <w:rsid w:val="00146DAF"/>
    <w:rsid w:val="00156C0C"/>
    <w:rsid w:val="0016193D"/>
    <w:rsid w:val="001633D7"/>
    <w:rsid w:val="00163F78"/>
    <w:rsid w:val="00165C7A"/>
    <w:rsid w:val="001676A4"/>
    <w:rsid w:val="00180680"/>
    <w:rsid w:val="00185E31"/>
    <w:rsid w:val="0018650F"/>
    <w:rsid w:val="00192351"/>
    <w:rsid w:val="001B00EC"/>
    <w:rsid w:val="001F24E5"/>
    <w:rsid w:val="00200B7F"/>
    <w:rsid w:val="00203F48"/>
    <w:rsid w:val="00212841"/>
    <w:rsid w:val="002458DA"/>
    <w:rsid w:val="0025406C"/>
    <w:rsid w:val="00282BF7"/>
    <w:rsid w:val="00286A46"/>
    <w:rsid w:val="00290FE8"/>
    <w:rsid w:val="002A4A8C"/>
    <w:rsid w:val="002A4D21"/>
    <w:rsid w:val="002B3542"/>
    <w:rsid w:val="002B73A2"/>
    <w:rsid w:val="002C7311"/>
    <w:rsid w:val="002D658D"/>
    <w:rsid w:val="002E14B6"/>
    <w:rsid w:val="00332625"/>
    <w:rsid w:val="0035167B"/>
    <w:rsid w:val="00353A27"/>
    <w:rsid w:val="00374B85"/>
    <w:rsid w:val="00394B0D"/>
    <w:rsid w:val="003A364E"/>
    <w:rsid w:val="003B0807"/>
    <w:rsid w:val="003B31FC"/>
    <w:rsid w:val="003C2660"/>
    <w:rsid w:val="003D06D8"/>
    <w:rsid w:val="003D27B8"/>
    <w:rsid w:val="003E1B51"/>
    <w:rsid w:val="003E7547"/>
    <w:rsid w:val="00406F66"/>
    <w:rsid w:val="00424394"/>
    <w:rsid w:val="00425D6B"/>
    <w:rsid w:val="004315C6"/>
    <w:rsid w:val="00443532"/>
    <w:rsid w:val="00463AEE"/>
    <w:rsid w:val="00463F57"/>
    <w:rsid w:val="00483686"/>
    <w:rsid w:val="004A0BC9"/>
    <w:rsid w:val="004A759F"/>
    <w:rsid w:val="004A76CB"/>
    <w:rsid w:val="004B70CC"/>
    <w:rsid w:val="004D404B"/>
    <w:rsid w:val="004E1E5F"/>
    <w:rsid w:val="004F72BE"/>
    <w:rsid w:val="00516353"/>
    <w:rsid w:val="0052097F"/>
    <w:rsid w:val="00526E16"/>
    <w:rsid w:val="005275BC"/>
    <w:rsid w:val="005344FD"/>
    <w:rsid w:val="0053711B"/>
    <w:rsid w:val="0054424C"/>
    <w:rsid w:val="0055693C"/>
    <w:rsid w:val="0057597C"/>
    <w:rsid w:val="00582B4C"/>
    <w:rsid w:val="00594EB9"/>
    <w:rsid w:val="00596C84"/>
    <w:rsid w:val="00597AC4"/>
    <w:rsid w:val="005A185C"/>
    <w:rsid w:val="005A3D0F"/>
    <w:rsid w:val="005B4797"/>
    <w:rsid w:val="005C7676"/>
    <w:rsid w:val="005E3D96"/>
    <w:rsid w:val="005F4592"/>
    <w:rsid w:val="00607E40"/>
    <w:rsid w:val="00617623"/>
    <w:rsid w:val="006240D2"/>
    <w:rsid w:val="00631FB6"/>
    <w:rsid w:val="0063294F"/>
    <w:rsid w:val="006405CA"/>
    <w:rsid w:val="006428BE"/>
    <w:rsid w:val="0066144A"/>
    <w:rsid w:val="00663E6D"/>
    <w:rsid w:val="0067489E"/>
    <w:rsid w:val="006753B1"/>
    <w:rsid w:val="006A0293"/>
    <w:rsid w:val="006A0EE4"/>
    <w:rsid w:val="006A7BA6"/>
    <w:rsid w:val="006B19AA"/>
    <w:rsid w:val="006C2806"/>
    <w:rsid w:val="006C4205"/>
    <w:rsid w:val="006C747E"/>
    <w:rsid w:val="006F06C8"/>
    <w:rsid w:val="006F4337"/>
    <w:rsid w:val="007031E7"/>
    <w:rsid w:val="00724966"/>
    <w:rsid w:val="00727CF6"/>
    <w:rsid w:val="00745086"/>
    <w:rsid w:val="0074707C"/>
    <w:rsid w:val="00781916"/>
    <w:rsid w:val="00784945"/>
    <w:rsid w:val="007872FA"/>
    <w:rsid w:val="007A6B1B"/>
    <w:rsid w:val="007A7DED"/>
    <w:rsid w:val="007B3EC0"/>
    <w:rsid w:val="007E4CB1"/>
    <w:rsid w:val="00801F59"/>
    <w:rsid w:val="00803AA9"/>
    <w:rsid w:val="00803BC4"/>
    <w:rsid w:val="00825064"/>
    <w:rsid w:val="00832737"/>
    <w:rsid w:val="00832CC1"/>
    <w:rsid w:val="008573FD"/>
    <w:rsid w:val="0088109B"/>
    <w:rsid w:val="00882A4A"/>
    <w:rsid w:val="008B2933"/>
    <w:rsid w:val="008C1037"/>
    <w:rsid w:val="008D1D3B"/>
    <w:rsid w:val="008D4548"/>
    <w:rsid w:val="008D49C8"/>
    <w:rsid w:val="008E4BF6"/>
    <w:rsid w:val="008E7549"/>
    <w:rsid w:val="0092550A"/>
    <w:rsid w:val="00941E53"/>
    <w:rsid w:val="00950A20"/>
    <w:rsid w:val="00961D1E"/>
    <w:rsid w:val="00964146"/>
    <w:rsid w:val="00966329"/>
    <w:rsid w:val="009819DC"/>
    <w:rsid w:val="009860C5"/>
    <w:rsid w:val="00992304"/>
    <w:rsid w:val="00997BFE"/>
    <w:rsid w:val="009A6740"/>
    <w:rsid w:val="009B1E38"/>
    <w:rsid w:val="009C6EA9"/>
    <w:rsid w:val="009C7339"/>
    <w:rsid w:val="009C7DB0"/>
    <w:rsid w:val="009D04B9"/>
    <w:rsid w:val="009E1648"/>
    <w:rsid w:val="009E279B"/>
    <w:rsid w:val="009E6B74"/>
    <w:rsid w:val="009E7EC2"/>
    <w:rsid w:val="009F3BF5"/>
    <w:rsid w:val="009F6C78"/>
    <w:rsid w:val="00A071DC"/>
    <w:rsid w:val="00A07A82"/>
    <w:rsid w:val="00A161CE"/>
    <w:rsid w:val="00A16C0C"/>
    <w:rsid w:val="00A2612C"/>
    <w:rsid w:val="00A32F84"/>
    <w:rsid w:val="00A331A1"/>
    <w:rsid w:val="00A64751"/>
    <w:rsid w:val="00A94571"/>
    <w:rsid w:val="00AA5CD0"/>
    <w:rsid w:val="00AB462D"/>
    <w:rsid w:val="00AB6E87"/>
    <w:rsid w:val="00AC3845"/>
    <w:rsid w:val="00AC4983"/>
    <w:rsid w:val="00AC752B"/>
    <w:rsid w:val="00AD6868"/>
    <w:rsid w:val="00AE7FEE"/>
    <w:rsid w:val="00AF03E5"/>
    <w:rsid w:val="00AF3151"/>
    <w:rsid w:val="00AF4D1E"/>
    <w:rsid w:val="00B008B4"/>
    <w:rsid w:val="00B00CA4"/>
    <w:rsid w:val="00B20549"/>
    <w:rsid w:val="00B21C52"/>
    <w:rsid w:val="00B2521F"/>
    <w:rsid w:val="00B25AB0"/>
    <w:rsid w:val="00B302A8"/>
    <w:rsid w:val="00B3354E"/>
    <w:rsid w:val="00B44D97"/>
    <w:rsid w:val="00B55B1C"/>
    <w:rsid w:val="00B66C2D"/>
    <w:rsid w:val="00B67058"/>
    <w:rsid w:val="00B67971"/>
    <w:rsid w:val="00B706EF"/>
    <w:rsid w:val="00B9425E"/>
    <w:rsid w:val="00BA5353"/>
    <w:rsid w:val="00BA5E52"/>
    <w:rsid w:val="00BB5D88"/>
    <w:rsid w:val="00BC1F89"/>
    <w:rsid w:val="00BC2798"/>
    <w:rsid w:val="00BC2CF7"/>
    <w:rsid w:val="00BE239B"/>
    <w:rsid w:val="00BF4EAF"/>
    <w:rsid w:val="00C03CC4"/>
    <w:rsid w:val="00C03DE7"/>
    <w:rsid w:val="00C04421"/>
    <w:rsid w:val="00C05274"/>
    <w:rsid w:val="00C07144"/>
    <w:rsid w:val="00C1417B"/>
    <w:rsid w:val="00C1757A"/>
    <w:rsid w:val="00C278DD"/>
    <w:rsid w:val="00C3414E"/>
    <w:rsid w:val="00C36958"/>
    <w:rsid w:val="00C43862"/>
    <w:rsid w:val="00C454C2"/>
    <w:rsid w:val="00C506FC"/>
    <w:rsid w:val="00C52A94"/>
    <w:rsid w:val="00C56344"/>
    <w:rsid w:val="00C72F87"/>
    <w:rsid w:val="00C7530A"/>
    <w:rsid w:val="00C8071E"/>
    <w:rsid w:val="00C81200"/>
    <w:rsid w:val="00C835FD"/>
    <w:rsid w:val="00CA403B"/>
    <w:rsid w:val="00CC113D"/>
    <w:rsid w:val="00CC3770"/>
    <w:rsid w:val="00CC408E"/>
    <w:rsid w:val="00CD4D32"/>
    <w:rsid w:val="00CD735B"/>
    <w:rsid w:val="00D21618"/>
    <w:rsid w:val="00D25843"/>
    <w:rsid w:val="00D261EA"/>
    <w:rsid w:val="00D3662B"/>
    <w:rsid w:val="00D416DA"/>
    <w:rsid w:val="00D430C0"/>
    <w:rsid w:val="00D50492"/>
    <w:rsid w:val="00D706D7"/>
    <w:rsid w:val="00D828BF"/>
    <w:rsid w:val="00D8616B"/>
    <w:rsid w:val="00DC15FA"/>
    <w:rsid w:val="00DD0D48"/>
    <w:rsid w:val="00DD5F81"/>
    <w:rsid w:val="00DE02C4"/>
    <w:rsid w:val="00DF0503"/>
    <w:rsid w:val="00DF36CE"/>
    <w:rsid w:val="00E01A01"/>
    <w:rsid w:val="00E30911"/>
    <w:rsid w:val="00E31F9C"/>
    <w:rsid w:val="00E32388"/>
    <w:rsid w:val="00E34D22"/>
    <w:rsid w:val="00E47EA1"/>
    <w:rsid w:val="00E51306"/>
    <w:rsid w:val="00E521DE"/>
    <w:rsid w:val="00E56583"/>
    <w:rsid w:val="00E571AF"/>
    <w:rsid w:val="00E779D7"/>
    <w:rsid w:val="00E82BDD"/>
    <w:rsid w:val="00E841E6"/>
    <w:rsid w:val="00E84217"/>
    <w:rsid w:val="00EA1852"/>
    <w:rsid w:val="00EA484F"/>
    <w:rsid w:val="00EC168A"/>
    <w:rsid w:val="00ED14D5"/>
    <w:rsid w:val="00EF2F4B"/>
    <w:rsid w:val="00EF7774"/>
    <w:rsid w:val="00EF77D0"/>
    <w:rsid w:val="00F0069D"/>
    <w:rsid w:val="00F13424"/>
    <w:rsid w:val="00F146C2"/>
    <w:rsid w:val="00F1782B"/>
    <w:rsid w:val="00F24D57"/>
    <w:rsid w:val="00F545E3"/>
    <w:rsid w:val="00F6506C"/>
    <w:rsid w:val="00F80860"/>
    <w:rsid w:val="00F918C4"/>
    <w:rsid w:val="00FC41E2"/>
    <w:rsid w:val="00FD3435"/>
    <w:rsid w:val="00FD4FBF"/>
    <w:rsid w:val="00FD5AA9"/>
    <w:rsid w:val="00FE451B"/>
    <w:rsid w:val="00FE4794"/>
    <w:rsid w:val="00FF650F"/>
    <w:rsid w:val="00FF7A2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20BE432"/>
  <w15:chartTrackingRefBased/>
  <w15:docId w15:val="{2D77A573-2313-4602-A4B2-B5F0A0EDE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5A185C"/>
    <w:rPr>
      <w:rFonts w:ascii="Tahoma" w:hAnsi="Tahoma" w:cs="Tahoma"/>
      <w:sz w:val="16"/>
      <w:szCs w:val="16"/>
    </w:rPr>
  </w:style>
  <w:style w:type="character" w:styleId="PlaceholderText">
    <w:name w:val="Placeholder Text"/>
    <w:uiPriority w:val="99"/>
    <w:semiHidden/>
    <w:rsid w:val="0021284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42175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6.bin"/><Relationship Id="rId299" Type="http://schemas.openxmlformats.org/officeDocument/2006/relationships/image" Target="media/image58.wmf"/><Relationship Id="rId21" Type="http://schemas.openxmlformats.org/officeDocument/2006/relationships/oleObject" Target="embeddings/oleObject9.bin"/><Relationship Id="rId63" Type="http://schemas.openxmlformats.org/officeDocument/2006/relationships/oleObject" Target="embeddings/oleObject41.bin"/><Relationship Id="rId159" Type="http://schemas.openxmlformats.org/officeDocument/2006/relationships/oleObject" Target="embeddings/oleObject123.bin"/><Relationship Id="rId324" Type="http://schemas.openxmlformats.org/officeDocument/2006/relationships/oleObject" Target="embeddings/oleObject255.bin"/><Relationship Id="rId366" Type="http://schemas.openxmlformats.org/officeDocument/2006/relationships/oleObject" Target="embeddings/oleObject293.bin"/><Relationship Id="rId170" Type="http://schemas.openxmlformats.org/officeDocument/2006/relationships/oleObject" Target="embeddings/oleObject133.bin"/><Relationship Id="rId226" Type="http://schemas.openxmlformats.org/officeDocument/2006/relationships/oleObject" Target="embeddings/oleObject179.bin"/><Relationship Id="rId433" Type="http://schemas.openxmlformats.org/officeDocument/2006/relationships/image" Target="media/image83.wmf"/><Relationship Id="rId268" Type="http://schemas.openxmlformats.org/officeDocument/2006/relationships/oleObject" Target="embeddings/oleObject211.bin"/><Relationship Id="rId32" Type="http://schemas.openxmlformats.org/officeDocument/2006/relationships/oleObject" Target="embeddings/oleObject20.bin"/><Relationship Id="rId74" Type="http://schemas.openxmlformats.org/officeDocument/2006/relationships/image" Target="media/image22.wmf"/><Relationship Id="rId128" Type="http://schemas.openxmlformats.org/officeDocument/2006/relationships/oleObject" Target="embeddings/oleObject97.bin"/><Relationship Id="rId335" Type="http://schemas.openxmlformats.org/officeDocument/2006/relationships/oleObject" Target="embeddings/oleObject265.bin"/><Relationship Id="rId377" Type="http://schemas.openxmlformats.org/officeDocument/2006/relationships/oleObject" Target="embeddings/oleObject303.bin"/><Relationship Id="rId5" Type="http://schemas.openxmlformats.org/officeDocument/2006/relationships/image" Target="media/image1.png"/><Relationship Id="rId181" Type="http://schemas.openxmlformats.org/officeDocument/2006/relationships/image" Target="media/image36.wmf"/><Relationship Id="rId237" Type="http://schemas.openxmlformats.org/officeDocument/2006/relationships/oleObject" Target="embeddings/oleObject187.bin"/><Relationship Id="rId402" Type="http://schemas.openxmlformats.org/officeDocument/2006/relationships/oleObject" Target="embeddings/oleObject321.bin"/><Relationship Id="rId279" Type="http://schemas.openxmlformats.org/officeDocument/2006/relationships/oleObject" Target="embeddings/oleObject221.bin"/><Relationship Id="rId444" Type="http://schemas.openxmlformats.org/officeDocument/2006/relationships/oleObject" Target="embeddings/oleObject354.bin"/><Relationship Id="rId43" Type="http://schemas.openxmlformats.org/officeDocument/2006/relationships/oleObject" Target="embeddings/oleObject26.bin"/><Relationship Id="rId139" Type="http://schemas.openxmlformats.org/officeDocument/2006/relationships/oleObject" Target="embeddings/oleObject104.bin"/><Relationship Id="rId290" Type="http://schemas.openxmlformats.org/officeDocument/2006/relationships/image" Target="media/image56.wmf"/><Relationship Id="rId304" Type="http://schemas.openxmlformats.org/officeDocument/2006/relationships/oleObject" Target="embeddings/oleObject241.bin"/><Relationship Id="rId346" Type="http://schemas.openxmlformats.org/officeDocument/2006/relationships/oleObject" Target="embeddings/oleObject274.bin"/><Relationship Id="rId388" Type="http://schemas.openxmlformats.org/officeDocument/2006/relationships/oleObject" Target="embeddings/oleObject310.bin"/><Relationship Id="rId85" Type="http://schemas.openxmlformats.org/officeDocument/2006/relationships/oleObject" Target="embeddings/oleObject57.bin"/><Relationship Id="rId150" Type="http://schemas.openxmlformats.org/officeDocument/2006/relationships/oleObject" Target="embeddings/oleObject114.bin"/><Relationship Id="rId192" Type="http://schemas.openxmlformats.org/officeDocument/2006/relationships/oleObject" Target="embeddings/oleObject150.bin"/><Relationship Id="rId206" Type="http://schemas.openxmlformats.org/officeDocument/2006/relationships/oleObject" Target="embeddings/oleObject161.bin"/><Relationship Id="rId413" Type="http://schemas.openxmlformats.org/officeDocument/2006/relationships/oleObject" Target="embeddings/oleObject328.bin"/><Relationship Id="rId248" Type="http://schemas.openxmlformats.org/officeDocument/2006/relationships/oleObject" Target="embeddings/oleObject195.bin"/><Relationship Id="rId455" Type="http://schemas.openxmlformats.org/officeDocument/2006/relationships/oleObject" Target="embeddings/oleObject364.bin"/><Relationship Id="rId12" Type="http://schemas.openxmlformats.org/officeDocument/2006/relationships/image" Target="media/image7.wmf"/><Relationship Id="rId108" Type="http://schemas.openxmlformats.org/officeDocument/2006/relationships/oleObject" Target="embeddings/oleObject77.bin"/><Relationship Id="rId315" Type="http://schemas.openxmlformats.org/officeDocument/2006/relationships/image" Target="media/image63.png"/><Relationship Id="rId357" Type="http://schemas.openxmlformats.org/officeDocument/2006/relationships/oleObject" Target="embeddings/oleObject284.bin"/><Relationship Id="rId54" Type="http://schemas.openxmlformats.org/officeDocument/2006/relationships/oleObject" Target="embeddings/oleObject34.bin"/><Relationship Id="rId96" Type="http://schemas.openxmlformats.org/officeDocument/2006/relationships/oleObject" Target="embeddings/oleObject65.bin"/><Relationship Id="rId161" Type="http://schemas.openxmlformats.org/officeDocument/2006/relationships/image" Target="media/image33.wmf"/><Relationship Id="rId217" Type="http://schemas.openxmlformats.org/officeDocument/2006/relationships/oleObject" Target="embeddings/oleObject172.bin"/><Relationship Id="rId399" Type="http://schemas.openxmlformats.org/officeDocument/2006/relationships/oleObject" Target="embeddings/oleObject318.bin"/><Relationship Id="rId259" Type="http://schemas.openxmlformats.org/officeDocument/2006/relationships/oleObject" Target="embeddings/oleObject203.bin"/><Relationship Id="rId424" Type="http://schemas.openxmlformats.org/officeDocument/2006/relationships/oleObject" Target="embeddings/oleObject339.bin"/><Relationship Id="rId466" Type="http://schemas.openxmlformats.org/officeDocument/2006/relationships/oleObject" Target="embeddings/oleObject369.bin"/><Relationship Id="rId23" Type="http://schemas.openxmlformats.org/officeDocument/2006/relationships/oleObject" Target="embeddings/oleObject11.bin"/><Relationship Id="rId119" Type="http://schemas.openxmlformats.org/officeDocument/2006/relationships/oleObject" Target="embeddings/oleObject88.bin"/><Relationship Id="rId270" Type="http://schemas.openxmlformats.org/officeDocument/2006/relationships/oleObject" Target="embeddings/oleObject213.bin"/><Relationship Id="rId326" Type="http://schemas.openxmlformats.org/officeDocument/2006/relationships/oleObject" Target="embeddings/oleObject257.bin"/><Relationship Id="rId65" Type="http://schemas.openxmlformats.org/officeDocument/2006/relationships/oleObject" Target="embeddings/oleObject42.bin"/><Relationship Id="rId130" Type="http://schemas.openxmlformats.org/officeDocument/2006/relationships/oleObject" Target="embeddings/oleObject99.bin"/><Relationship Id="rId368" Type="http://schemas.openxmlformats.org/officeDocument/2006/relationships/oleObject" Target="embeddings/oleObject295.bin"/><Relationship Id="rId172" Type="http://schemas.openxmlformats.org/officeDocument/2006/relationships/image" Target="media/image34.png"/><Relationship Id="rId228" Type="http://schemas.openxmlformats.org/officeDocument/2006/relationships/oleObject" Target="embeddings/oleObject181.bin"/><Relationship Id="rId435" Type="http://schemas.openxmlformats.org/officeDocument/2006/relationships/oleObject" Target="embeddings/oleObject348.bin"/><Relationship Id="rId281" Type="http://schemas.openxmlformats.org/officeDocument/2006/relationships/image" Target="media/image55.wmf"/><Relationship Id="rId337" Type="http://schemas.openxmlformats.org/officeDocument/2006/relationships/oleObject" Target="embeddings/oleObject267.bin"/><Relationship Id="rId34" Type="http://schemas.openxmlformats.org/officeDocument/2006/relationships/image" Target="media/image9.png"/><Relationship Id="rId76" Type="http://schemas.openxmlformats.org/officeDocument/2006/relationships/image" Target="media/image23.png"/><Relationship Id="rId141" Type="http://schemas.openxmlformats.org/officeDocument/2006/relationships/oleObject" Target="embeddings/oleObject105.bin"/><Relationship Id="rId379" Type="http://schemas.openxmlformats.org/officeDocument/2006/relationships/oleObject" Target="embeddings/oleObject304.bin"/><Relationship Id="rId7" Type="http://schemas.openxmlformats.org/officeDocument/2006/relationships/image" Target="media/image3.png"/><Relationship Id="rId183" Type="http://schemas.openxmlformats.org/officeDocument/2006/relationships/oleObject" Target="embeddings/oleObject143.bin"/><Relationship Id="rId239" Type="http://schemas.openxmlformats.org/officeDocument/2006/relationships/oleObject" Target="embeddings/oleObject188.bin"/><Relationship Id="rId390" Type="http://schemas.openxmlformats.org/officeDocument/2006/relationships/image" Target="media/image75.wmf"/><Relationship Id="rId404" Type="http://schemas.openxmlformats.org/officeDocument/2006/relationships/oleObject" Target="embeddings/oleObject323.bin"/><Relationship Id="rId446" Type="http://schemas.openxmlformats.org/officeDocument/2006/relationships/oleObject" Target="embeddings/oleObject356.bin"/><Relationship Id="rId250" Type="http://schemas.openxmlformats.org/officeDocument/2006/relationships/oleObject" Target="embeddings/oleObject196.bin"/><Relationship Id="rId292" Type="http://schemas.openxmlformats.org/officeDocument/2006/relationships/oleObject" Target="embeddings/oleObject232.bin"/><Relationship Id="rId306" Type="http://schemas.openxmlformats.org/officeDocument/2006/relationships/image" Target="media/image60.wmf"/><Relationship Id="rId45" Type="http://schemas.openxmlformats.org/officeDocument/2006/relationships/image" Target="media/image14.wmf"/><Relationship Id="rId87" Type="http://schemas.openxmlformats.org/officeDocument/2006/relationships/oleObject" Target="embeddings/oleObject59.bin"/><Relationship Id="rId110" Type="http://schemas.openxmlformats.org/officeDocument/2006/relationships/oleObject" Target="embeddings/oleObject79.bin"/><Relationship Id="rId348" Type="http://schemas.openxmlformats.org/officeDocument/2006/relationships/oleObject" Target="embeddings/oleObject276.bin"/><Relationship Id="rId152" Type="http://schemas.openxmlformats.org/officeDocument/2006/relationships/oleObject" Target="embeddings/oleObject116.bin"/><Relationship Id="rId194" Type="http://schemas.openxmlformats.org/officeDocument/2006/relationships/oleObject" Target="embeddings/oleObject151.bin"/><Relationship Id="rId208" Type="http://schemas.openxmlformats.org/officeDocument/2006/relationships/oleObject" Target="embeddings/oleObject163.bin"/><Relationship Id="rId415" Type="http://schemas.openxmlformats.org/officeDocument/2006/relationships/oleObject" Target="embeddings/oleObject330.bin"/><Relationship Id="rId457" Type="http://schemas.openxmlformats.org/officeDocument/2006/relationships/image" Target="media/image89.png"/><Relationship Id="rId261" Type="http://schemas.openxmlformats.org/officeDocument/2006/relationships/oleObject" Target="embeddings/oleObject205.bin"/><Relationship Id="rId14" Type="http://schemas.openxmlformats.org/officeDocument/2006/relationships/image" Target="media/image8.wmf"/><Relationship Id="rId56" Type="http://schemas.openxmlformats.org/officeDocument/2006/relationships/oleObject" Target="embeddings/oleObject36.bin"/><Relationship Id="rId317" Type="http://schemas.openxmlformats.org/officeDocument/2006/relationships/oleObject" Target="embeddings/oleObject250.bin"/><Relationship Id="rId359" Type="http://schemas.openxmlformats.org/officeDocument/2006/relationships/oleObject" Target="embeddings/oleObject286.bin"/><Relationship Id="rId98" Type="http://schemas.openxmlformats.org/officeDocument/2006/relationships/oleObject" Target="embeddings/oleObject67.bin"/><Relationship Id="rId121" Type="http://schemas.openxmlformats.org/officeDocument/2006/relationships/oleObject" Target="embeddings/oleObject90.bin"/><Relationship Id="rId163" Type="http://schemas.openxmlformats.org/officeDocument/2006/relationships/oleObject" Target="embeddings/oleObject126.bin"/><Relationship Id="rId219" Type="http://schemas.openxmlformats.org/officeDocument/2006/relationships/oleObject" Target="embeddings/oleObject174.bin"/><Relationship Id="rId370" Type="http://schemas.openxmlformats.org/officeDocument/2006/relationships/image" Target="media/image70.wmf"/><Relationship Id="rId426" Type="http://schemas.openxmlformats.org/officeDocument/2006/relationships/oleObject" Target="embeddings/oleObject341.bin"/><Relationship Id="rId230" Type="http://schemas.openxmlformats.org/officeDocument/2006/relationships/oleObject" Target="embeddings/oleObject182.bin"/><Relationship Id="rId468" Type="http://schemas.openxmlformats.org/officeDocument/2006/relationships/fontTable" Target="fontTable.xml"/><Relationship Id="rId25" Type="http://schemas.openxmlformats.org/officeDocument/2006/relationships/oleObject" Target="embeddings/oleObject13.bin"/><Relationship Id="rId67" Type="http://schemas.openxmlformats.org/officeDocument/2006/relationships/image" Target="media/image20.wmf"/><Relationship Id="rId272" Type="http://schemas.openxmlformats.org/officeDocument/2006/relationships/oleObject" Target="embeddings/oleObject214.bin"/><Relationship Id="rId328" Type="http://schemas.openxmlformats.org/officeDocument/2006/relationships/image" Target="media/image66.wmf"/><Relationship Id="rId132" Type="http://schemas.openxmlformats.org/officeDocument/2006/relationships/oleObject" Target="embeddings/oleObject100.bin"/><Relationship Id="rId174" Type="http://schemas.openxmlformats.org/officeDocument/2006/relationships/oleObject" Target="embeddings/oleObject136.bin"/><Relationship Id="rId381" Type="http://schemas.openxmlformats.org/officeDocument/2006/relationships/image" Target="media/image73.png"/><Relationship Id="rId241" Type="http://schemas.openxmlformats.org/officeDocument/2006/relationships/oleObject" Target="embeddings/oleObject190.bin"/><Relationship Id="rId437" Type="http://schemas.openxmlformats.org/officeDocument/2006/relationships/image" Target="media/image84.wmf"/><Relationship Id="rId36" Type="http://schemas.openxmlformats.org/officeDocument/2006/relationships/oleObject" Target="embeddings/oleObject22.bin"/><Relationship Id="rId283" Type="http://schemas.openxmlformats.org/officeDocument/2006/relationships/oleObject" Target="embeddings/oleObject224.bin"/><Relationship Id="rId339" Type="http://schemas.openxmlformats.org/officeDocument/2006/relationships/oleObject" Target="embeddings/oleObject269.bin"/><Relationship Id="rId78" Type="http://schemas.openxmlformats.org/officeDocument/2006/relationships/oleObject" Target="embeddings/oleObject51.bin"/><Relationship Id="rId101" Type="http://schemas.openxmlformats.org/officeDocument/2006/relationships/oleObject" Target="embeddings/oleObject70.bin"/><Relationship Id="rId143" Type="http://schemas.openxmlformats.org/officeDocument/2006/relationships/oleObject" Target="embeddings/oleObject107.bin"/><Relationship Id="rId185" Type="http://schemas.openxmlformats.org/officeDocument/2006/relationships/oleObject" Target="embeddings/oleObject145.bin"/><Relationship Id="rId350" Type="http://schemas.openxmlformats.org/officeDocument/2006/relationships/oleObject" Target="embeddings/oleObject278.bin"/><Relationship Id="rId406" Type="http://schemas.openxmlformats.org/officeDocument/2006/relationships/oleObject" Target="embeddings/oleObject324.bin"/><Relationship Id="rId9" Type="http://schemas.openxmlformats.org/officeDocument/2006/relationships/image" Target="media/image5.png"/><Relationship Id="rId210" Type="http://schemas.openxmlformats.org/officeDocument/2006/relationships/oleObject" Target="embeddings/oleObject165.bin"/><Relationship Id="rId392" Type="http://schemas.openxmlformats.org/officeDocument/2006/relationships/oleObject" Target="embeddings/oleObject313.bin"/><Relationship Id="rId448" Type="http://schemas.openxmlformats.org/officeDocument/2006/relationships/oleObject" Target="embeddings/oleObject358.bin"/><Relationship Id="rId252" Type="http://schemas.openxmlformats.org/officeDocument/2006/relationships/oleObject" Target="embeddings/oleObject198.bin"/><Relationship Id="rId294" Type="http://schemas.openxmlformats.org/officeDocument/2006/relationships/oleObject" Target="embeddings/oleObject234.bin"/><Relationship Id="rId308" Type="http://schemas.openxmlformats.org/officeDocument/2006/relationships/oleObject" Target="embeddings/oleObject244.bin"/><Relationship Id="rId47" Type="http://schemas.openxmlformats.org/officeDocument/2006/relationships/oleObject" Target="embeddings/oleObject29.bin"/><Relationship Id="rId89" Type="http://schemas.openxmlformats.org/officeDocument/2006/relationships/oleObject" Target="embeddings/oleObject60.bin"/><Relationship Id="rId112" Type="http://schemas.openxmlformats.org/officeDocument/2006/relationships/oleObject" Target="embeddings/oleObject81.bin"/><Relationship Id="rId154" Type="http://schemas.openxmlformats.org/officeDocument/2006/relationships/oleObject" Target="embeddings/oleObject118.bin"/><Relationship Id="rId361" Type="http://schemas.openxmlformats.org/officeDocument/2006/relationships/oleObject" Target="embeddings/oleObject288.bin"/><Relationship Id="rId196" Type="http://schemas.openxmlformats.org/officeDocument/2006/relationships/oleObject" Target="embeddings/oleObject153.bin"/><Relationship Id="rId417" Type="http://schemas.openxmlformats.org/officeDocument/2006/relationships/oleObject" Target="embeddings/oleObject332.bin"/><Relationship Id="rId459" Type="http://schemas.openxmlformats.org/officeDocument/2006/relationships/oleObject" Target="embeddings/oleObject366.bin"/><Relationship Id="rId16" Type="http://schemas.openxmlformats.org/officeDocument/2006/relationships/oleObject" Target="embeddings/oleObject4.bin"/><Relationship Id="rId221" Type="http://schemas.openxmlformats.org/officeDocument/2006/relationships/oleObject" Target="embeddings/oleObject175.bin"/><Relationship Id="rId263" Type="http://schemas.openxmlformats.org/officeDocument/2006/relationships/oleObject" Target="embeddings/oleObject207.bin"/><Relationship Id="rId319" Type="http://schemas.openxmlformats.org/officeDocument/2006/relationships/oleObject" Target="embeddings/oleObject252.bin"/><Relationship Id="rId58" Type="http://schemas.openxmlformats.org/officeDocument/2006/relationships/oleObject" Target="embeddings/oleObject38.bin"/><Relationship Id="rId123" Type="http://schemas.openxmlformats.org/officeDocument/2006/relationships/oleObject" Target="embeddings/oleObject92.bin"/><Relationship Id="rId330" Type="http://schemas.openxmlformats.org/officeDocument/2006/relationships/oleObject" Target="embeddings/oleObject260.bin"/><Relationship Id="rId165" Type="http://schemas.openxmlformats.org/officeDocument/2006/relationships/oleObject" Target="embeddings/oleObject128.bin"/><Relationship Id="rId372" Type="http://schemas.openxmlformats.org/officeDocument/2006/relationships/oleObject" Target="embeddings/oleObject298.bin"/><Relationship Id="rId428" Type="http://schemas.openxmlformats.org/officeDocument/2006/relationships/oleObject" Target="embeddings/oleObject343.bin"/><Relationship Id="rId232" Type="http://schemas.openxmlformats.org/officeDocument/2006/relationships/image" Target="media/image45.wmf"/><Relationship Id="rId274" Type="http://schemas.openxmlformats.org/officeDocument/2006/relationships/oleObject" Target="embeddings/oleObject216.bin"/><Relationship Id="rId27" Type="http://schemas.openxmlformats.org/officeDocument/2006/relationships/oleObject" Target="embeddings/oleObject15.bin"/><Relationship Id="rId69" Type="http://schemas.openxmlformats.org/officeDocument/2006/relationships/oleObject" Target="embeddings/oleObject45.bin"/><Relationship Id="rId134" Type="http://schemas.openxmlformats.org/officeDocument/2006/relationships/oleObject" Target="embeddings/oleObject101.bin"/><Relationship Id="rId80" Type="http://schemas.openxmlformats.org/officeDocument/2006/relationships/oleObject" Target="embeddings/oleObject53.bin"/><Relationship Id="rId176" Type="http://schemas.openxmlformats.org/officeDocument/2006/relationships/oleObject" Target="embeddings/oleObject138.bin"/><Relationship Id="rId341" Type="http://schemas.openxmlformats.org/officeDocument/2006/relationships/oleObject" Target="embeddings/oleObject271.bin"/><Relationship Id="rId383" Type="http://schemas.openxmlformats.org/officeDocument/2006/relationships/oleObject" Target="embeddings/oleObject306.bin"/><Relationship Id="rId439" Type="http://schemas.openxmlformats.org/officeDocument/2006/relationships/image" Target="media/image85.wmf"/><Relationship Id="rId201" Type="http://schemas.openxmlformats.org/officeDocument/2006/relationships/oleObject" Target="embeddings/oleObject157.bin"/><Relationship Id="rId243" Type="http://schemas.openxmlformats.org/officeDocument/2006/relationships/oleObject" Target="embeddings/oleObject192.bin"/><Relationship Id="rId285" Type="http://schemas.openxmlformats.org/officeDocument/2006/relationships/oleObject" Target="embeddings/oleObject226.bin"/><Relationship Id="rId450" Type="http://schemas.openxmlformats.org/officeDocument/2006/relationships/oleObject" Target="embeddings/oleObject360.bin"/><Relationship Id="rId38" Type="http://schemas.openxmlformats.org/officeDocument/2006/relationships/oleObject" Target="embeddings/oleObject23.bin"/><Relationship Id="rId103" Type="http://schemas.openxmlformats.org/officeDocument/2006/relationships/oleObject" Target="embeddings/oleObject72.bin"/><Relationship Id="rId310" Type="http://schemas.openxmlformats.org/officeDocument/2006/relationships/oleObject" Target="embeddings/oleObject246.bin"/><Relationship Id="rId91" Type="http://schemas.openxmlformats.org/officeDocument/2006/relationships/oleObject" Target="embeddings/oleObject61.bin"/><Relationship Id="rId145" Type="http://schemas.openxmlformats.org/officeDocument/2006/relationships/oleObject" Target="embeddings/oleObject109.bin"/><Relationship Id="rId187" Type="http://schemas.openxmlformats.org/officeDocument/2006/relationships/oleObject" Target="embeddings/oleObject147.bin"/><Relationship Id="rId352" Type="http://schemas.openxmlformats.org/officeDocument/2006/relationships/oleObject" Target="embeddings/oleObject280.bin"/><Relationship Id="rId394" Type="http://schemas.openxmlformats.org/officeDocument/2006/relationships/oleObject" Target="embeddings/oleObject314.bin"/><Relationship Id="rId408" Type="http://schemas.openxmlformats.org/officeDocument/2006/relationships/oleObject" Target="embeddings/oleObject325.bin"/><Relationship Id="rId212" Type="http://schemas.openxmlformats.org/officeDocument/2006/relationships/oleObject" Target="embeddings/oleObject167.bin"/><Relationship Id="rId254" Type="http://schemas.openxmlformats.org/officeDocument/2006/relationships/oleObject" Target="embeddings/oleObject200.bin"/><Relationship Id="rId49" Type="http://schemas.openxmlformats.org/officeDocument/2006/relationships/oleObject" Target="embeddings/oleObject31.bin"/><Relationship Id="rId114" Type="http://schemas.openxmlformats.org/officeDocument/2006/relationships/oleObject" Target="embeddings/oleObject83.bin"/><Relationship Id="rId296" Type="http://schemas.openxmlformats.org/officeDocument/2006/relationships/oleObject" Target="embeddings/oleObject236.bin"/><Relationship Id="rId461" Type="http://schemas.openxmlformats.org/officeDocument/2006/relationships/image" Target="media/image90.png"/><Relationship Id="rId60" Type="http://schemas.openxmlformats.org/officeDocument/2006/relationships/oleObject" Target="embeddings/oleObject39.bin"/><Relationship Id="rId156" Type="http://schemas.openxmlformats.org/officeDocument/2006/relationships/oleObject" Target="embeddings/oleObject120.bin"/><Relationship Id="rId198" Type="http://schemas.openxmlformats.org/officeDocument/2006/relationships/oleObject" Target="embeddings/oleObject154.bin"/><Relationship Id="rId321" Type="http://schemas.openxmlformats.org/officeDocument/2006/relationships/oleObject" Target="embeddings/oleObject254.bin"/><Relationship Id="rId363" Type="http://schemas.openxmlformats.org/officeDocument/2006/relationships/oleObject" Target="embeddings/oleObject290.bin"/><Relationship Id="rId419" Type="http://schemas.openxmlformats.org/officeDocument/2006/relationships/oleObject" Target="embeddings/oleObject334.bin"/><Relationship Id="rId223" Type="http://schemas.openxmlformats.org/officeDocument/2006/relationships/image" Target="media/image43.png"/><Relationship Id="rId430" Type="http://schemas.openxmlformats.org/officeDocument/2006/relationships/oleObject" Target="embeddings/oleObject344.bin"/><Relationship Id="rId18" Type="http://schemas.openxmlformats.org/officeDocument/2006/relationships/oleObject" Target="embeddings/oleObject6.bin"/><Relationship Id="rId265" Type="http://schemas.openxmlformats.org/officeDocument/2006/relationships/oleObject" Target="embeddings/oleObject209.bin"/><Relationship Id="rId125" Type="http://schemas.openxmlformats.org/officeDocument/2006/relationships/oleObject" Target="embeddings/oleObject94.bin"/><Relationship Id="rId167" Type="http://schemas.openxmlformats.org/officeDocument/2006/relationships/oleObject" Target="embeddings/oleObject130.bin"/><Relationship Id="rId332" Type="http://schemas.openxmlformats.org/officeDocument/2006/relationships/oleObject" Target="embeddings/oleObject262.bin"/><Relationship Id="rId374" Type="http://schemas.openxmlformats.org/officeDocument/2006/relationships/oleObject" Target="embeddings/oleObject300.bin"/><Relationship Id="rId71" Type="http://schemas.openxmlformats.org/officeDocument/2006/relationships/oleObject" Target="embeddings/oleObject46.bin"/><Relationship Id="rId234" Type="http://schemas.openxmlformats.org/officeDocument/2006/relationships/oleObject" Target="embeddings/oleObject185.bin"/><Relationship Id="rId2" Type="http://schemas.openxmlformats.org/officeDocument/2006/relationships/styles" Target="styles.xml"/><Relationship Id="rId29" Type="http://schemas.openxmlformats.org/officeDocument/2006/relationships/oleObject" Target="embeddings/oleObject17.bin"/><Relationship Id="rId276" Type="http://schemas.openxmlformats.org/officeDocument/2006/relationships/oleObject" Target="embeddings/oleObject218.bin"/><Relationship Id="rId441" Type="http://schemas.openxmlformats.org/officeDocument/2006/relationships/image" Target="media/image86.png"/><Relationship Id="rId40" Type="http://schemas.openxmlformats.org/officeDocument/2006/relationships/oleObject" Target="embeddings/oleObject24.bin"/><Relationship Id="rId136" Type="http://schemas.openxmlformats.org/officeDocument/2006/relationships/oleObject" Target="embeddings/oleObject103.bin"/><Relationship Id="rId178" Type="http://schemas.openxmlformats.org/officeDocument/2006/relationships/oleObject" Target="embeddings/oleObject140.bin"/><Relationship Id="rId301" Type="http://schemas.openxmlformats.org/officeDocument/2006/relationships/oleObject" Target="embeddings/oleObject239.bin"/><Relationship Id="rId343" Type="http://schemas.openxmlformats.org/officeDocument/2006/relationships/image" Target="media/image67.wmf"/><Relationship Id="rId82" Type="http://schemas.openxmlformats.org/officeDocument/2006/relationships/image" Target="media/image24.wmf"/><Relationship Id="rId203" Type="http://schemas.openxmlformats.org/officeDocument/2006/relationships/oleObject" Target="embeddings/oleObject159.bin"/><Relationship Id="rId385" Type="http://schemas.openxmlformats.org/officeDocument/2006/relationships/oleObject" Target="embeddings/oleObject308.bin"/><Relationship Id="rId19" Type="http://schemas.openxmlformats.org/officeDocument/2006/relationships/oleObject" Target="embeddings/oleObject7.bin"/><Relationship Id="rId224" Type="http://schemas.openxmlformats.org/officeDocument/2006/relationships/oleObject" Target="embeddings/oleObject177.bin"/><Relationship Id="rId245" Type="http://schemas.openxmlformats.org/officeDocument/2006/relationships/oleObject" Target="embeddings/oleObject193.bin"/><Relationship Id="rId266" Type="http://schemas.openxmlformats.org/officeDocument/2006/relationships/oleObject" Target="embeddings/oleObject210.bin"/><Relationship Id="rId287" Type="http://schemas.openxmlformats.org/officeDocument/2006/relationships/oleObject" Target="embeddings/oleObject228.bin"/><Relationship Id="rId410" Type="http://schemas.openxmlformats.org/officeDocument/2006/relationships/image" Target="media/image80.wmf"/><Relationship Id="rId431" Type="http://schemas.openxmlformats.org/officeDocument/2006/relationships/oleObject" Target="embeddings/oleObject345.bin"/><Relationship Id="rId452" Type="http://schemas.openxmlformats.org/officeDocument/2006/relationships/oleObject" Target="embeddings/oleObject362.bin"/><Relationship Id="rId30" Type="http://schemas.openxmlformats.org/officeDocument/2006/relationships/oleObject" Target="embeddings/oleObject18.bin"/><Relationship Id="rId105" Type="http://schemas.openxmlformats.org/officeDocument/2006/relationships/oleObject" Target="embeddings/oleObject74.bin"/><Relationship Id="rId126" Type="http://schemas.openxmlformats.org/officeDocument/2006/relationships/oleObject" Target="embeddings/oleObject95.bin"/><Relationship Id="rId147" Type="http://schemas.openxmlformats.org/officeDocument/2006/relationships/oleObject" Target="embeddings/oleObject111.bin"/><Relationship Id="rId168" Type="http://schemas.openxmlformats.org/officeDocument/2006/relationships/oleObject" Target="embeddings/oleObject131.bin"/><Relationship Id="rId312" Type="http://schemas.openxmlformats.org/officeDocument/2006/relationships/oleObject" Target="embeddings/oleObject247.bin"/><Relationship Id="rId333" Type="http://schemas.openxmlformats.org/officeDocument/2006/relationships/oleObject" Target="embeddings/oleObject263.bin"/><Relationship Id="rId354" Type="http://schemas.openxmlformats.org/officeDocument/2006/relationships/oleObject" Target="embeddings/oleObject282.bin"/><Relationship Id="rId51" Type="http://schemas.openxmlformats.org/officeDocument/2006/relationships/image" Target="media/image15.png"/><Relationship Id="rId72" Type="http://schemas.openxmlformats.org/officeDocument/2006/relationships/oleObject" Target="embeddings/oleObject47.bin"/><Relationship Id="rId93" Type="http://schemas.openxmlformats.org/officeDocument/2006/relationships/oleObject" Target="embeddings/oleObject62.bin"/><Relationship Id="rId189" Type="http://schemas.openxmlformats.org/officeDocument/2006/relationships/image" Target="media/image37.wmf"/><Relationship Id="rId375" Type="http://schemas.openxmlformats.org/officeDocument/2006/relationships/oleObject" Target="embeddings/oleObject301.bin"/><Relationship Id="rId396" Type="http://schemas.openxmlformats.org/officeDocument/2006/relationships/oleObject" Target="embeddings/oleObject316.bin"/><Relationship Id="rId3" Type="http://schemas.openxmlformats.org/officeDocument/2006/relationships/settings" Target="settings.xml"/><Relationship Id="rId214" Type="http://schemas.openxmlformats.org/officeDocument/2006/relationships/oleObject" Target="embeddings/oleObject169.bin"/><Relationship Id="rId235" Type="http://schemas.openxmlformats.org/officeDocument/2006/relationships/oleObject" Target="embeddings/oleObject186.bin"/><Relationship Id="rId256" Type="http://schemas.openxmlformats.org/officeDocument/2006/relationships/oleObject" Target="embeddings/oleObject201.bin"/><Relationship Id="rId277" Type="http://schemas.openxmlformats.org/officeDocument/2006/relationships/oleObject" Target="embeddings/oleObject219.bin"/><Relationship Id="rId298" Type="http://schemas.openxmlformats.org/officeDocument/2006/relationships/oleObject" Target="embeddings/oleObject237.bin"/><Relationship Id="rId400" Type="http://schemas.openxmlformats.org/officeDocument/2006/relationships/oleObject" Target="embeddings/oleObject319.bin"/><Relationship Id="rId421" Type="http://schemas.openxmlformats.org/officeDocument/2006/relationships/oleObject" Target="embeddings/oleObject336.bin"/><Relationship Id="rId442" Type="http://schemas.openxmlformats.org/officeDocument/2006/relationships/oleObject" Target="embeddings/oleObject352.bin"/><Relationship Id="rId463" Type="http://schemas.openxmlformats.org/officeDocument/2006/relationships/image" Target="media/image91.png"/><Relationship Id="rId116" Type="http://schemas.openxmlformats.org/officeDocument/2006/relationships/oleObject" Target="embeddings/oleObject85.bin"/><Relationship Id="rId137" Type="http://schemas.openxmlformats.org/officeDocument/2006/relationships/image" Target="media/image30.png"/><Relationship Id="rId158" Type="http://schemas.openxmlformats.org/officeDocument/2006/relationships/oleObject" Target="embeddings/oleObject122.bin"/><Relationship Id="rId302" Type="http://schemas.openxmlformats.org/officeDocument/2006/relationships/oleObject" Target="embeddings/oleObject240.bin"/><Relationship Id="rId323" Type="http://schemas.openxmlformats.org/officeDocument/2006/relationships/image" Target="media/image65.wmf"/><Relationship Id="rId344" Type="http://schemas.openxmlformats.org/officeDocument/2006/relationships/oleObject" Target="embeddings/oleObject273.bin"/><Relationship Id="rId20" Type="http://schemas.openxmlformats.org/officeDocument/2006/relationships/oleObject" Target="embeddings/oleObject8.bin"/><Relationship Id="rId41" Type="http://schemas.openxmlformats.org/officeDocument/2006/relationships/image" Target="media/image13.wmf"/><Relationship Id="rId62" Type="http://schemas.openxmlformats.org/officeDocument/2006/relationships/oleObject" Target="embeddings/oleObject40.bin"/><Relationship Id="rId83" Type="http://schemas.openxmlformats.org/officeDocument/2006/relationships/oleObject" Target="embeddings/oleObject55.bin"/><Relationship Id="rId179" Type="http://schemas.openxmlformats.org/officeDocument/2006/relationships/image" Target="media/image35.wmf"/><Relationship Id="rId365" Type="http://schemas.openxmlformats.org/officeDocument/2006/relationships/oleObject" Target="embeddings/oleObject292.bin"/><Relationship Id="rId386" Type="http://schemas.openxmlformats.org/officeDocument/2006/relationships/image" Target="media/image74.wmf"/><Relationship Id="rId190" Type="http://schemas.openxmlformats.org/officeDocument/2006/relationships/oleObject" Target="embeddings/oleObject149.bin"/><Relationship Id="rId204" Type="http://schemas.openxmlformats.org/officeDocument/2006/relationships/oleObject" Target="embeddings/oleObject160.bin"/><Relationship Id="rId225" Type="http://schemas.openxmlformats.org/officeDocument/2006/relationships/oleObject" Target="embeddings/oleObject178.bin"/><Relationship Id="rId246" Type="http://schemas.openxmlformats.org/officeDocument/2006/relationships/image" Target="media/image49.png"/><Relationship Id="rId267" Type="http://schemas.openxmlformats.org/officeDocument/2006/relationships/image" Target="media/image53.wmf"/><Relationship Id="rId288" Type="http://schemas.openxmlformats.org/officeDocument/2006/relationships/oleObject" Target="embeddings/oleObject229.bin"/><Relationship Id="rId411" Type="http://schemas.openxmlformats.org/officeDocument/2006/relationships/oleObject" Target="embeddings/oleObject327.bin"/><Relationship Id="rId432" Type="http://schemas.openxmlformats.org/officeDocument/2006/relationships/oleObject" Target="embeddings/oleObject346.bin"/><Relationship Id="rId453" Type="http://schemas.openxmlformats.org/officeDocument/2006/relationships/image" Target="media/image87.wmf"/><Relationship Id="rId106" Type="http://schemas.openxmlformats.org/officeDocument/2006/relationships/oleObject" Target="embeddings/oleObject75.bin"/><Relationship Id="rId127" Type="http://schemas.openxmlformats.org/officeDocument/2006/relationships/oleObject" Target="embeddings/oleObject96.bin"/><Relationship Id="rId313" Type="http://schemas.openxmlformats.org/officeDocument/2006/relationships/image" Target="media/image62.wmf"/><Relationship Id="rId10" Type="http://schemas.openxmlformats.org/officeDocument/2006/relationships/image" Target="media/image6.wmf"/><Relationship Id="rId31" Type="http://schemas.openxmlformats.org/officeDocument/2006/relationships/oleObject" Target="embeddings/oleObject19.bin"/><Relationship Id="rId52" Type="http://schemas.openxmlformats.org/officeDocument/2006/relationships/image" Target="media/image16.wmf"/><Relationship Id="rId73" Type="http://schemas.openxmlformats.org/officeDocument/2006/relationships/oleObject" Target="embeddings/oleObject48.bin"/><Relationship Id="rId94" Type="http://schemas.openxmlformats.org/officeDocument/2006/relationships/oleObject" Target="embeddings/oleObject63.bin"/><Relationship Id="rId148" Type="http://schemas.openxmlformats.org/officeDocument/2006/relationships/oleObject" Target="embeddings/oleObject112.bin"/><Relationship Id="rId169" Type="http://schemas.openxmlformats.org/officeDocument/2006/relationships/oleObject" Target="embeddings/oleObject132.bin"/><Relationship Id="rId334" Type="http://schemas.openxmlformats.org/officeDocument/2006/relationships/oleObject" Target="embeddings/oleObject264.bin"/><Relationship Id="rId355" Type="http://schemas.openxmlformats.org/officeDocument/2006/relationships/image" Target="media/image69.png"/><Relationship Id="rId376" Type="http://schemas.openxmlformats.org/officeDocument/2006/relationships/oleObject" Target="embeddings/oleObject302.bin"/><Relationship Id="rId397" Type="http://schemas.openxmlformats.org/officeDocument/2006/relationships/image" Target="media/image77.wmf"/><Relationship Id="rId4" Type="http://schemas.openxmlformats.org/officeDocument/2006/relationships/webSettings" Target="webSettings.xml"/><Relationship Id="rId180" Type="http://schemas.openxmlformats.org/officeDocument/2006/relationships/oleObject" Target="embeddings/oleObject141.bin"/><Relationship Id="rId215" Type="http://schemas.openxmlformats.org/officeDocument/2006/relationships/oleObject" Target="embeddings/oleObject170.bin"/><Relationship Id="rId236" Type="http://schemas.openxmlformats.org/officeDocument/2006/relationships/image" Target="media/image46.png"/><Relationship Id="rId257" Type="http://schemas.openxmlformats.org/officeDocument/2006/relationships/oleObject" Target="embeddings/oleObject202.bin"/><Relationship Id="rId278" Type="http://schemas.openxmlformats.org/officeDocument/2006/relationships/oleObject" Target="embeddings/oleObject220.bin"/><Relationship Id="rId401" Type="http://schemas.openxmlformats.org/officeDocument/2006/relationships/oleObject" Target="embeddings/oleObject320.bin"/><Relationship Id="rId422" Type="http://schemas.openxmlformats.org/officeDocument/2006/relationships/oleObject" Target="embeddings/oleObject337.bin"/><Relationship Id="rId443" Type="http://schemas.openxmlformats.org/officeDocument/2006/relationships/oleObject" Target="embeddings/oleObject353.bin"/><Relationship Id="rId464" Type="http://schemas.openxmlformats.org/officeDocument/2006/relationships/image" Target="media/image92.png"/><Relationship Id="rId303" Type="http://schemas.openxmlformats.org/officeDocument/2006/relationships/image" Target="media/image59.wmf"/><Relationship Id="rId42" Type="http://schemas.openxmlformats.org/officeDocument/2006/relationships/oleObject" Target="embeddings/oleObject25.bin"/><Relationship Id="rId84" Type="http://schemas.openxmlformats.org/officeDocument/2006/relationships/oleObject" Target="embeddings/oleObject56.bin"/><Relationship Id="rId138" Type="http://schemas.openxmlformats.org/officeDocument/2006/relationships/image" Target="media/image31.wmf"/><Relationship Id="rId345" Type="http://schemas.openxmlformats.org/officeDocument/2006/relationships/image" Target="media/image68.wmf"/><Relationship Id="rId387" Type="http://schemas.openxmlformats.org/officeDocument/2006/relationships/oleObject" Target="embeddings/oleObject309.bin"/><Relationship Id="rId191" Type="http://schemas.openxmlformats.org/officeDocument/2006/relationships/image" Target="media/image38.wmf"/><Relationship Id="rId205" Type="http://schemas.openxmlformats.org/officeDocument/2006/relationships/image" Target="media/image41.wmf"/><Relationship Id="rId247" Type="http://schemas.openxmlformats.org/officeDocument/2006/relationships/oleObject" Target="embeddings/oleObject194.bin"/><Relationship Id="rId412" Type="http://schemas.openxmlformats.org/officeDocument/2006/relationships/image" Target="media/image81.png"/><Relationship Id="rId107" Type="http://schemas.openxmlformats.org/officeDocument/2006/relationships/oleObject" Target="embeddings/oleObject76.bin"/><Relationship Id="rId289" Type="http://schemas.openxmlformats.org/officeDocument/2006/relationships/oleObject" Target="embeddings/oleObject230.bin"/><Relationship Id="rId454" Type="http://schemas.openxmlformats.org/officeDocument/2006/relationships/oleObject" Target="embeddings/oleObject363.bin"/><Relationship Id="rId11" Type="http://schemas.openxmlformats.org/officeDocument/2006/relationships/oleObject" Target="embeddings/oleObject1.bin"/><Relationship Id="rId53" Type="http://schemas.openxmlformats.org/officeDocument/2006/relationships/oleObject" Target="embeddings/oleObject33.bin"/><Relationship Id="rId149" Type="http://schemas.openxmlformats.org/officeDocument/2006/relationships/oleObject" Target="embeddings/oleObject113.bin"/><Relationship Id="rId314" Type="http://schemas.openxmlformats.org/officeDocument/2006/relationships/oleObject" Target="embeddings/oleObject248.bin"/><Relationship Id="rId356" Type="http://schemas.openxmlformats.org/officeDocument/2006/relationships/oleObject" Target="embeddings/oleObject283.bin"/><Relationship Id="rId398" Type="http://schemas.openxmlformats.org/officeDocument/2006/relationships/oleObject" Target="embeddings/oleObject317.bin"/><Relationship Id="rId95" Type="http://schemas.openxmlformats.org/officeDocument/2006/relationships/oleObject" Target="embeddings/oleObject64.bin"/><Relationship Id="rId160" Type="http://schemas.openxmlformats.org/officeDocument/2006/relationships/oleObject" Target="embeddings/oleObject124.bin"/><Relationship Id="rId216" Type="http://schemas.openxmlformats.org/officeDocument/2006/relationships/oleObject" Target="embeddings/oleObject171.bin"/><Relationship Id="rId423" Type="http://schemas.openxmlformats.org/officeDocument/2006/relationships/oleObject" Target="embeddings/oleObject338.bin"/><Relationship Id="rId258" Type="http://schemas.openxmlformats.org/officeDocument/2006/relationships/image" Target="media/image52.wmf"/><Relationship Id="rId465" Type="http://schemas.openxmlformats.org/officeDocument/2006/relationships/image" Target="media/image93.png"/><Relationship Id="rId22" Type="http://schemas.openxmlformats.org/officeDocument/2006/relationships/oleObject" Target="embeddings/oleObject10.bin"/><Relationship Id="rId64" Type="http://schemas.openxmlformats.org/officeDocument/2006/relationships/image" Target="media/image19.wmf"/><Relationship Id="rId118" Type="http://schemas.openxmlformats.org/officeDocument/2006/relationships/oleObject" Target="embeddings/oleObject87.bin"/><Relationship Id="rId325" Type="http://schemas.openxmlformats.org/officeDocument/2006/relationships/oleObject" Target="embeddings/oleObject256.bin"/><Relationship Id="rId367" Type="http://schemas.openxmlformats.org/officeDocument/2006/relationships/oleObject" Target="embeddings/oleObject294.bin"/><Relationship Id="rId171" Type="http://schemas.openxmlformats.org/officeDocument/2006/relationships/oleObject" Target="embeddings/oleObject134.bin"/><Relationship Id="rId227" Type="http://schemas.openxmlformats.org/officeDocument/2006/relationships/oleObject" Target="embeddings/oleObject180.bin"/><Relationship Id="rId269" Type="http://schemas.openxmlformats.org/officeDocument/2006/relationships/oleObject" Target="embeddings/oleObject212.bin"/><Relationship Id="rId434" Type="http://schemas.openxmlformats.org/officeDocument/2006/relationships/oleObject" Target="embeddings/oleObject347.bin"/><Relationship Id="rId33" Type="http://schemas.openxmlformats.org/officeDocument/2006/relationships/oleObject" Target="embeddings/oleObject21.bin"/><Relationship Id="rId129" Type="http://schemas.openxmlformats.org/officeDocument/2006/relationships/oleObject" Target="embeddings/oleObject98.bin"/><Relationship Id="rId280" Type="http://schemas.openxmlformats.org/officeDocument/2006/relationships/oleObject" Target="embeddings/oleObject222.bin"/><Relationship Id="rId336" Type="http://schemas.openxmlformats.org/officeDocument/2006/relationships/oleObject" Target="embeddings/oleObject266.bin"/><Relationship Id="rId75" Type="http://schemas.openxmlformats.org/officeDocument/2006/relationships/oleObject" Target="embeddings/oleObject49.bin"/><Relationship Id="rId140" Type="http://schemas.openxmlformats.org/officeDocument/2006/relationships/image" Target="media/image32.wmf"/><Relationship Id="rId182" Type="http://schemas.openxmlformats.org/officeDocument/2006/relationships/oleObject" Target="embeddings/oleObject142.bin"/><Relationship Id="rId378" Type="http://schemas.openxmlformats.org/officeDocument/2006/relationships/image" Target="media/image71.wmf"/><Relationship Id="rId403" Type="http://schemas.openxmlformats.org/officeDocument/2006/relationships/oleObject" Target="embeddings/oleObject322.bin"/><Relationship Id="rId6" Type="http://schemas.openxmlformats.org/officeDocument/2006/relationships/image" Target="media/image2.png"/><Relationship Id="rId238" Type="http://schemas.openxmlformats.org/officeDocument/2006/relationships/image" Target="media/image47.wmf"/><Relationship Id="rId445" Type="http://schemas.openxmlformats.org/officeDocument/2006/relationships/oleObject" Target="embeddings/oleObject355.bin"/><Relationship Id="rId291" Type="http://schemas.openxmlformats.org/officeDocument/2006/relationships/oleObject" Target="embeddings/oleObject231.bin"/><Relationship Id="rId305" Type="http://schemas.openxmlformats.org/officeDocument/2006/relationships/oleObject" Target="embeddings/oleObject242.bin"/><Relationship Id="rId347" Type="http://schemas.openxmlformats.org/officeDocument/2006/relationships/oleObject" Target="embeddings/oleObject275.bin"/><Relationship Id="rId44" Type="http://schemas.openxmlformats.org/officeDocument/2006/relationships/oleObject" Target="embeddings/oleObject27.bin"/><Relationship Id="rId86" Type="http://schemas.openxmlformats.org/officeDocument/2006/relationships/oleObject" Target="embeddings/oleObject58.bin"/><Relationship Id="rId151" Type="http://schemas.openxmlformats.org/officeDocument/2006/relationships/oleObject" Target="embeddings/oleObject115.bin"/><Relationship Id="rId389" Type="http://schemas.openxmlformats.org/officeDocument/2006/relationships/oleObject" Target="embeddings/oleObject311.bin"/><Relationship Id="rId193" Type="http://schemas.openxmlformats.org/officeDocument/2006/relationships/image" Target="media/image39.wmf"/><Relationship Id="rId207" Type="http://schemas.openxmlformats.org/officeDocument/2006/relationships/oleObject" Target="embeddings/oleObject162.bin"/><Relationship Id="rId249" Type="http://schemas.openxmlformats.org/officeDocument/2006/relationships/image" Target="media/image50.wmf"/><Relationship Id="rId414" Type="http://schemas.openxmlformats.org/officeDocument/2006/relationships/oleObject" Target="embeddings/oleObject329.bin"/><Relationship Id="rId456" Type="http://schemas.openxmlformats.org/officeDocument/2006/relationships/image" Target="media/image88.png"/><Relationship Id="rId13" Type="http://schemas.openxmlformats.org/officeDocument/2006/relationships/oleObject" Target="embeddings/oleObject2.bin"/><Relationship Id="rId109" Type="http://schemas.openxmlformats.org/officeDocument/2006/relationships/oleObject" Target="embeddings/oleObject78.bin"/><Relationship Id="rId260" Type="http://schemas.openxmlformats.org/officeDocument/2006/relationships/oleObject" Target="embeddings/oleObject204.bin"/><Relationship Id="rId316" Type="http://schemas.openxmlformats.org/officeDocument/2006/relationships/oleObject" Target="embeddings/oleObject249.bin"/><Relationship Id="rId55" Type="http://schemas.openxmlformats.org/officeDocument/2006/relationships/oleObject" Target="embeddings/oleObject35.bin"/><Relationship Id="rId97" Type="http://schemas.openxmlformats.org/officeDocument/2006/relationships/oleObject" Target="embeddings/oleObject66.bin"/><Relationship Id="rId120" Type="http://schemas.openxmlformats.org/officeDocument/2006/relationships/oleObject" Target="embeddings/oleObject89.bin"/><Relationship Id="rId358" Type="http://schemas.openxmlformats.org/officeDocument/2006/relationships/oleObject" Target="embeddings/oleObject285.bin"/><Relationship Id="rId162" Type="http://schemas.openxmlformats.org/officeDocument/2006/relationships/oleObject" Target="embeddings/oleObject125.bin"/><Relationship Id="rId218" Type="http://schemas.openxmlformats.org/officeDocument/2006/relationships/oleObject" Target="embeddings/oleObject173.bin"/><Relationship Id="rId425" Type="http://schemas.openxmlformats.org/officeDocument/2006/relationships/oleObject" Target="embeddings/oleObject340.bin"/><Relationship Id="rId467" Type="http://schemas.openxmlformats.org/officeDocument/2006/relationships/oleObject" Target="embeddings/oleObject370.bin"/><Relationship Id="rId271" Type="http://schemas.openxmlformats.org/officeDocument/2006/relationships/image" Target="media/image54.wmf"/><Relationship Id="rId24" Type="http://schemas.openxmlformats.org/officeDocument/2006/relationships/oleObject" Target="embeddings/oleObject12.bin"/><Relationship Id="rId66" Type="http://schemas.openxmlformats.org/officeDocument/2006/relationships/oleObject" Target="embeddings/oleObject43.bin"/><Relationship Id="rId131" Type="http://schemas.openxmlformats.org/officeDocument/2006/relationships/image" Target="media/image28.wmf"/><Relationship Id="rId327" Type="http://schemas.openxmlformats.org/officeDocument/2006/relationships/oleObject" Target="embeddings/oleObject258.bin"/><Relationship Id="rId369" Type="http://schemas.openxmlformats.org/officeDocument/2006/relationships/oleObject" Target="embeddings/oleObject296.bin"/><Relationship Id="rId173" Type="http://schemas.openxmlformats.org/officeDocument/2006/relationships/oleObject" Target="embeddings/oleObject135.bin"/><Relationship Id="rId229" Type="http://schemas.openxmlformats.org/officeDocument/2006/relationships/image" Target="media/image44.wmf"/><Relationship Id="rId380" Type="http://schemas.openxmlformats.org/officeDocument/2006/relationships/image" Target="media/image72.png"/><Relationship Id="rId436" Type="http://schemas.openxmlformats.org/officeDocument/2006/relationships/oleObject" Target="embeddings/oleObject349.bin"/><Relationship Id="rId240" Type="http://schemas.openxmlformats.org/officeDocument/2006/relationships/oleObject" Target="embeddings/oleObject189.bin"/><Relationship Id="rId35" Type="http://schemas.openxmlformats.org/officeDocument/2006/relationships/image" Target="media/image10.wmf"/><Relationship Id="rId77" Type="http://schemas.openxmlformats.org/officeDocument/2006/relationships/oleObject" Target="embeddings/oleObject50.bin"/><Relationship Id="rId100" Type="http://schemas.openxmlformats.org/officeDocument/2006/relationships/oleObject" Target="embeddings/oleObject69.bin"/><Relationship Id="rId282" Type="http://schemas.openxmlformats.org/officeDocument/2006/relationships/oleObject" Target="embeddings/oleObject223.bin"/><Relationship Id="rId338" Type="http://schemas.openxmlformats.org/officeDocument/2006/relationships/oleObject" Target="embeddings/oleObject268.bin"/><Relationship Id="rId8" Type="http://schemas.openxmlformats.org/officeDocument/2006/relationships/image" Target="media/image4.png"/><Relationship Id="rId142" Type="http://schemas.openxmlformats.org/officeDocument/2006/relationships/oleObject" Target="embeddings/oleObject106.bin"/><Relationship Id="rId184" Type="http://schemas.openxmlformats.org/officeDocument/2006/relationships/oleObject" Target="embeddings/oleObject144.bin"/><Relationship Id="rId391" Type="http://schemas.openxmlformats.org/officeDocument/2006/relationships/oleObject" Target="embeddings/oleObject312.bin"/><Relationship Id="rId405" Type="http://schemas.openxmlformats.org/officeDocument/2006/relationships/image" Target="media/image78.wmf"/><Relationship Id="rId447" Type="http://schemas.openxmlformats.org/officeDocument/2006/relationships/oleObject" Target="embeddings/oleObject357.bin"/><Relationship Id="rId251" Type="http://schemas.openxmlformats.org/officeDocument/2006/relationships/oleObject" Target="embeddings/oleObject197.bin"/><Relationship Id="rId46" Type="http://schemas.openxmlformats.org/officeDocument/2006/relationships/oleObject" Target="embeddings/oleObject28.bin"/><Relationship Id="rId293" Type="http://schemas.openxmlformats.org/officeDocument/2006/relationships/oleObject" Target="embeddings/oleObject233.bin"/><Relationship Id="rId307" Type="http://schemas.openxmlformats.org/officeDocument/2006/relationships/oleObject" Target="embeddings/oleObject243.bin"/><Relationship Id="rId349" Type="http://schemas.openxmlformats.org/officeDocument/2006/relationships/oleObject" Target="embeddings/oleObject277.bin"/><Relationship Id="rId88" Type="http://schemas.openxmlformats.org/officeDocument/2006/relationships/image" Target="media/image25.wmf"/><Relationship Id="rId111" Type="http://schemas.openxmlformats.org/officeDocument/2006/relationships/oleObject" Target="embeddings/oleObject80.bin"/><Relationship Id="rId153" Type="http://schemas.openxmlformats.org/officeDocument/2006/relationships/oleObject" Target="embeddings/oleObject117.bin"/><Relationship Id="rId195" Type="http://schemas.openxmlformats.org/officeDocument/2006/relationships/oleObject" Target="embeddings/oleObject152.bin"/><Relationship Id="rId209" Type="http://schemas.openxmlformats.org/officeDocument/2006/relationships/oleObject" Target="embeddings/oleObject164.bin"/><Relationship Id="rId360" Type="http://schemas.openxmlformats.org/officeDocument/2006/relationships/oleObject" Target="embeddings/oleObject287.bin"/><Relationship Id="rId416" Type="http://schemas.openxmlformats.org/officeDocument/2006/relationships/oleObject" Target="embeddings/oleObject331.bin"/><Relationship Id="rId220" Type="http://schemas.openxmlformats.org/officeDocument/2006/relationships/image" Target="media/image42.wmf"/><Relationship Id="rId458" Type="http://schemas.openxmlformats.org/officeDocument/2006/relationships/oleObject" Target="embeddings/oleObject365.bin"/><Relationship Id="rId15" Type="http://schemas.openxmlformats.org/officeDocument/2006/relationships/oleObject" Target="embeddings/oleObject3.bin"/><Relationship Id="rId57" Type="http://schemas.openxmlformats.org/officeDocument/2006/relationships/oleObject" Target="embeddings/oleObject37.bin"/><Relationship Id="rId262" Type="http://schemas.openxmlformats.org/officeDocument/2006/relationships/oleObject" Target="embeddings/oleObject206.bin"/><Relationship Id="rId318" Type="http://schemas.openxmlformats.org/officeDocument/2006/relationships/oleObject" Target="embeddings/oleObject251.bin"/><Relationship Id="rId99" Type="http://schemas.openxmlformats.org/officeDocument/2006/relationships/oleObject" Target="embeddings/oleObject68.bin"/><Relationship Id="rId122" Type="http://schemas.openxmlformats.org/officeDocument/2006/relationships/oleObject" Target="embeddings/oleObject91.bin"/><Relationship Id="rId164" Type="http://schemas.openxmlformats.org/officeDocument/2006/relationships/oleObject" Target="embeddings/oleObject127.bin"/><Relationship Id="rId371" Type="http://schemas.openxmlformats.org/officeDocument/2006/relationships/oleObject" Target="embeddings/oleObject297.bin"/><Relationship Id="rId427" Type="http://schemas.openxmlformats.org/officeDocument/2006/relationships/oleObject" Target="embeddings/oleObject342.bin"/><Relationship Id="rId469" Type="http://schemas.openxmlformats.org/officeDocument/2006/relationships/theme" Target="theme/theme1.xml"/><Relationship Id="rId26" Type="http://schemas.openxmlformats.org/officeDocument/2006/relationships/oleObject" Target="embeddings/oleObject14.bin"/><Relationship Id="rId231" Type="http://schemas.openxmlformats.org/officeDocument/2006/relationships/oleObject" Target="embeddings/oleObject183.bin"/><Relationship Id="rId273" Type="http://schemas.openxmlformats.org/officeDocument/2006/relationships/oleObject" Target="embeddings/oleObject215.bin"/><Relationship Id="rId329" Type="http://schemas.openxmlformats.org/officeDocument/2006/relationships/oleObject" Target="embeddings/oleObject259.bin"/><Relationship Id="rId68" Type="http://schemas.openxmlformats.org/officeDocument/2006/relationships/oleObject" Target="embeddings/oleObject44.bin"/><Relationship Id="rId133" Type="http://schemas.openxmlformats.org/officeDocument/2006/relationships/image" Target="media/image29.wmf"/><Relationship Id="rId175" Type="http://schemas.openxmlformats.org/officeDocument/2006/relationships/oleObject" Target="embeddings/oleObject137.bin"/><Relationship Id="rId340" Type="http://schemas.openxmlformats.org/officeDocument/2006/relationships/oleObject" Target="embeddings/oleObject270.bin"/><Relationship Id="rId200" Type="http://schemas.openxmlformats.org/officeDocument/2006/relationships/oleObject" Target="embeddings/oleObject156.bin"/><Relationship Id="rId382" Type="http://schemas.openxmlformats.org/officeDocument/2006/relationships/oleObject" Target="embeddings/oleObject305.bin"/><Relationship Id="rId438" Type="http://schemas.openxmlformats.org/officeDocument/2006/relationships/oleObject" Target="embeddings/oleObject350.bin"/><Relationship Id="rId242" Type="http://schemas.openxmlformats.org/officeDocument/2006/relationships/oleObject" Target="embeddings/oleObject191.bin"/><Relationship Id="rId284" Type="http://schemas.openxmlformats.org/officeDocument/2006/relationships/oleObject" Target="embeddings/oleObject225.bin"/><Relationship Id="rId37" Type="http://schemas.openxmlformats.org/officeDocument/2006/relationships/image" Target="media/image11.wmf"/><Relationship Id="rId79" Type="http://schemas.openxmlformats.org/officeDocument/2006/relationships/oleObject" Target="embeddings/oleObject52.bin"/><Relationship Id="rId102" Type="http://schemas.openxmlformats.org/officeDocument/2006/relationships/oleObject" Target="embeddings/oleObject71.bin"/><Relationship Id="rId144" Type="http://schemas.openxmlformats.org/officeDocument/2006/relationships/oleObject" Target="embeddings/oleObject108.bin"/><Relationship Id="rId90" Type="http://schemas.openxmlformats.org/officeDocument/2006/relationships/image" Target="media/image26.wmf"/><Relationship Id="rId186" Type="http://schemas.openxmlformats.org/officeDocument/2006/relationships/oleObject" Target="embeddings/oleObject146.bin"/><Relationship Id="rId351" Type="http://schemas.openxmlformats.org/officeDocument/2006/relationships/oleObject" Target="embeddings/oleObject279.bin"/><Relationship Id="rId393" Type="http://schemas.openxmlformats.org/officeDocument/2006/relationships/image" Target="media/image76.wmf"/><Relationship Id="rId407" Type="http://schemas.openxmlformats.org/officeDocument/2006/relationships/image" Target="media/image79.wmf"/><Relationship Id="rId449" Type="http://schemas.openxmlformats.org/officeDocument/2006/relationships/oleObject" Target="embeddings/oleObject359.bin"/><Relationship Id="rId211" Type="http://schemas.openxmlformats.org/officeDocument/2006/relationships/oleObject" Target="embeddings/oleObject166.bin"/><Relationship Id="rId253" Type="http://schemas.openxmlformats.org/officeDocument/2006/relationships/oleObject" Target="embeddings/oleObject199.bin"/><Relationship Id="rId295" Type="http://schemas.openxmlformats.org/officeDocument/2006/relationships/oleObject" Target="embeddings/oleObject235.bin"/><Relationship Id="rId309" Type="http://schemas.openxmlformats.org/officeDocument/2006/relationships/oleObject" Target="embeddings/oleObject245.bin"/><Relationship Id="rId460" Type="http://schemas.openxmlformats.org/officeDocument/2006/relationships/oleObject" Target="embeddings/oleObject367.bin"/><Relationship Id="rId48" Type="http://schemas.openxmlformats.org/officeDocument/2006/relationships/oleObject" Target="embeddings/oleObject30.bin"/><Relationship Id="rId113" Type="http://schemas.openxmlformats.org/officeDocument/2006/relationships/oleObject" Target="embeddings/oleObject82.bin"/><Relationship Id="rId320" Type="http://schemas.openxmlformats.org/officeDocument/2006/relationships/oleObject" Target="embeddings/oleObject253.bin"/><Relationship Id="rId155" Type="http://schemas.openxmlformats.org/officeDocument/2006/relationships/oleObject" Target="embeddings/oleObject119.bin"/><Relationship Id="rId197" Type="http://schemas.openxmlformats.org/officeDocument/2006/relationships/image" Target="media/image40.wmf"/><Relationship Id="rId362" Type="http://schemas.openxmlformats.org/officeDocument/2006/relationships/oleObject" Target="embeddings/oleObject289.bin"/><Relationship Id="rId418" Type="http://schemas.openxmlformats.org/officeDocument/2006/relationships/oleObject" Target="embeddings/oleObject333.bin"/><Relationship Id="rId222" Type="http://schemas.openxmlformats.org/officeDocument/2006/relationships/oleObject" Target="embeddings/oleObject176.bin"/><Relationship Id="rId264" Type="http://schemas.openxmlformats.org/officeDocument/2006/relationships/oleObject" Target="embeddings/oleObject208.bin"/><Relationship Id="rId17" Type="http://schemas.openxmlformats.org/officeDocument/2006/relationships/oleObject" Target="embeddings/oleObject5.bin"/><Relationship Id="rId59" Type="http://schemas.openxmlformats.org/officeDocument/2006/relationships/image" Target="media/image17.wmf"/><Relationship Id="rId124" Type="http://schemas.openxmlformats.org/officeDocument/2006/relationships/oleObject" Target="embeddings/oleObject93.bin"/><Relationship Id="rId70" Type="http://schemas.openxmlformats.org/officeDocument/2006/relationships/image" Target="media/image21.wmf"/><Relationship Id="rId166" Type="http://schemas.openxmlformats.org/officeDocument/2006/relationships/oleObject" Target="embeddings/oleObject129.bin"/><Relationship Id="rId331" Type="http://schemas.openxmlformats.org/officeDocument/2006/relationships/oleObject" Target="embeddings/oleObject261.bin"/><Relationship Id="rId373" Type="http://schemas.openxmlformats.org/officeDocument/2006/relationships/oleObject" Target="embeddings/oleObject299.bin"/><Relationship Id="rId429" Type="http://schemas.openxmlformats.org/officeDocument/2006/relationships/image" Target="media/image82.wmf"/><Relationship Id="rId1" Type="http://schemas.openxmlformats.org/officeDocument/2006/relationships/numbering" Target="numbering.xml"/><Relationship Id="rId233" Type="http://schemas.openxmlformats.org/officeDocument/2006/relationships/oleObject" Target="embeddings/oleObject184.bin"/><Relationship Id="rId440" Type="http://schemas.openxmlformats.org/officeDocument/2006/relationships/oleObject" Target="embeddings/oleObject351.bin"/><Relationship Id="rId28" Type="http://schemas.openxmlformats.org/officeDocument/2006/relationships/oleObject" Target="embeddings/oleObject16.bin"/><Relationship Id="rId275" Type="http://schemas.openxmlformats.org/officeDocument/2006/relationships/oleObject" Target="embeddings/oleObject217.bin"/><Relationship Id="rId300" Type="http://schemas.openxmlformats.org/officeDocument/2006/relationships/oleObject" Target="embeddings/oleObject238.bin"/><Relationship Id="rId81" Type="http://schemas.openxmlformats.org/officeDocument/2006/relationships/oleObject" Target="embeddings/oleObject54.bin"/><Relationship Id="rId135" Type="http://schemas.openxmlformats.org/officeDocument/2006/relationships/oleObject" Target="embeddings/oleObject102.bin"/><Relationship Id="rId177" Type="http://schemas.openxmlformats.org/officeDocument/2006/relationships/oleObject" Target="embeddings/oleObject139.bin"/><Relationship Id="rId342" Type="http://schemas.openxmlformats.org/officeDocument/2006/relationships/oleObject" Target="embeddings/oleObject272.bin"/><Relationship Id="rId384" Type="http://schemas.openxmlformats.org/officeDocument/2006/relationships/oleObject" Target="embeddings/oleObject307.bin"/><Relationship Id="rId202" Type="http://schemas.openxmlformats.org/officeDocument/2006/relationships/oleObject" Target="embeddings/oleObject158.bin"/><Relationship Id="rId244" Type="http://schemas.openxmlformats.org/officeDocument/2006/relationships/image" Target="media/image48.wmf"/><Relationship Id="rId39" Type="http://schemas.openxmlformats.org/officeDocument/2006/relationships/image" Target="media/image12.wmf"/><Relationship Id="rId286" Type="http://schemas.openxmlformats.org/officeDocument/2006/relationships/oleObject" Target="embeddings/oleObject227.bin"/><Relationship Id="rId451" Type="http://schemas.openxmlformats.org/officeDocument/2006/relationships/oleObject" Target="embeddings/oleObject361.bin"/><Relationship Id="rId50" Type="http://schemas.openxmlformats.org/officeDocument/2006/relationships/oleObject" Target="embeddings/oleObject32.bin"/><Relationship Id="rId104" Type="http://schemas.openxmlformats.org/officeDocument/2006/relationships/oleObject" Target="embeddings/oleObject73.bin"/><Relationship Id="rId146" Type="http://schemas.openxmlformats.org/officeDocument/2006/relationships/oleObject" Target="embeddings/oleObject110.bin"/><Relationship Id="rId188" Type="http://schemas.openxmlformats.org/officeDocument/2006/relationships/oleObject" Target="embeddings/oleObject148.bin"/><Relationship Id="rId311" Type="http://schemas.openxmlformats.org/officeDocument/2006/relationships/image" Target="media/image61.wmf"/><Relationship Id="rId353" Type="http://schemas.openxmlformats.org/officeDocument/2006/relationships/oleObject" Target="embeddings/oleObject281.bin"/><Relationship Id="rId395" Type="http://schemas.openxmlformats.org/officeDocument/2006/relationships/oleObject" Target="embeddings/oleObject315.bin"/><Relationship Id="rId409" Type="http://schemas.openxmlformats.org/officeDocument/2006/relationships/oleObject" Target="embeddings/oleObject326.bin"/><Relationship Id="rId92" Type="http://schemas.openxmlformats.org/officeDocument/2006/relationships/image" Target="media/image27.wmf"/><Relationship Id="rId213" Type="http://schemas.openxmlformats.org/officeDocument/2006/relationships/oleObject" Target="embeddings/oleObject168.bin"/><Relationship Id="rId420" Type="http://schemas.openxmlformats.org/officeDocument/2006/relationships/oleObject" Target="embeddings/oleObject335.bin"/><Relationship Id="rId255" Type="http://schemas.openxmlformats.org/officeDocument/2006/relationships/image" Target="media/image51.wmf"/><Relationship Id="rId297" Type="http://schemas.openxmlformats.org/officeDocument/2006/relationships/image" Target="media/image57.wmf"/><Relationship Id="rId462" Type="http://schemas.openxmlformats.org/officeDocument/2006/relationships/oleObject" Target="embeddings/oleObject368.bin"/><Relationship Id="rId115" Type="http://schemas.openxmlformats.org/officeDocument/2006/relationships/oleObject" Target="embeddings/oleObject84.bin"/><Relationship Id="rId157" Type="http://schemas.openxmlformats.org/officeDocument/2006/relationships/oleObject" Target="embeddings/oleObject121.bin"/><Relationship Id="rId322" Type="http://schemas.openxmlformats.org/officeDocument/2006/relationships/image" Target="media/image64.png"/><Relationship Id="rId364" Type="http://schemas.openxmlformats.org/officeDocument/2006/relationships/oleObject" Target="embeddings/oleObject291.bin"/><Relationship Id="rId61" Type="http://schemas.openxmlformats.org/officeDocument/2006/relationships/image" Target="media/image18.wmf"/><Relationship Id="rId199" Type="http://schemas.openxmlformats.org/officeDocument/2006/relationships/oleObject" Target="embeddings/oleObject1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5225</Words>
  <Characters>29783</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Session 6</vt:lpstr>
    </vt:vector>
  </TitlesOfParts>
  <Company>Digilearn</Company>
  <LinksUpToDate>false</LinksUpToDate>
  <CharactersWithSpaces>34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ssion 6</dc:title>
  <dc:subject/>
  <dc:creator>Administrator</dc:creator>
  <cp:keywords/>
  <dc:description/>
  <cp:lastModifiedBy>AARYAN KAPUR</cp:lastModifiedBy>
  <cp:revision>2</cp:revision>
  <dcterms:created xsi:type="dcterms:W3CDTF">2020-10-09T07:21:00Z</dcterms:created>
  <dcterms:modified xsi:type="dcterms:W3CDTF">2020-10-09T07:21:00Z</dcterms:modified>
</cp:coreProperties>
</file>